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s/slide38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s/slide36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Override PartName="/ppt/notesSlides/notesSlide18.xml" ContentType="application/vnd.openxmlformats-officedocument.presentationml.notesSlide+xml"/>
  <Override PartName="/ppt/tags/tag2.xml" ContentType="application/vnd.openxmlformats-officedocument.presentationml.tags+xml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notesSlides/notesSlide16.xml" ContentType="application/vnd.openxmlformats-officedocument.presentationml.notesSlide+xml"/>
  <Override PartName="/ppt/notesSlides/notesSlide25.xml" ContentType="application/vnd.openxmlformats-officedocument.presentationml.notesSlide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notesSlides/notesSlide14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5.xml" ContentType="application/vnd.openxmlformats-officedocument.presentationml.notesSlide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png" ContentType="image/png"/>
  <Override PartName="/ppt/notesSlides/notesSlide3.xml" ContentType="application/vnd.openxmlformats-officedocument.presentationml.notesSlide+xml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notesSlides/notesSlide19.xml" ContentType="application/vnd.openxmlformats-officedocument.presentationml.notesSlid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Override PartName="/ppt/notesSlides/notesSlide17.xml" ContentType="application/vnd.openxmlformats-officedocument.presentationml.notesSlide+xml"/>
  <Default Extension="emf" ContentType="image/x-emf"/>
  <Override PartName="/ppt/tags/tag3.xml" ContentType="application/vnd.openxmlformats-officedocument.presentationml.tags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Layouts/slideLayout1.xml" ContentType="application/vnd.openxmlformats-officedocument.presentationml.slideLayout+xml"/>
  <Override PartName="/ppt/tags/tag1.xml" ContentType="application/vnd.openxmlformats-officedocument.presentationml.tags+xml"/>
  <Override PartName="/ppt/notesSlides/notesSlide15.xml" ContentType="application/vnd.openxmlformats-officedocument.presentationml.notesSlide+xml"/>
  <Override PartName="/ppt/notesSlides/notesSlide24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notesSlides/notesSlide13.xml" ContentType="application/vnd.openxmlformats-officedocument.presentationml.notesSlide+xml"/>
  <Override PartName="/ppt/notesSlides/notesSlide22.xml" ContentType="application/vnd.openxmlformats-officedocument.presentationml.notesSlide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6.xml" ContentType="application/vnd.openxmlformats-officedocument.presentationml.notesSlide+xml"/>
  <Override PartName="/ppt/slides/slide8.xml" ContentType="application/vnd.openxmlformats-officedocument.presentationml.slide+xml"/>
  <Override PartName="/ppt/notesSlides/notesSlide4.xml" ContentType="application/vnd.openxmlformats-officedocument.presentationml.notesSlide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1"/>
  </p:notesMasterIdLst>
  <p:sldIdLst>
    <p:sldId id="256" r:id="rId2"/>
    <p:sldId id="258" r:id="rId3"/>
    <p:sldId id="259" r:id="rId4"/>
    <p:sldId id="261" r:id="rId5"/>
    <p:sldId id="257" r:id="rId6"/>
    <p:sldId id="302" r:id="rId7"/>
    <p:sldId id="303" r:id="rId8"/>
    <p:sldId id="304" r:id="rId9"/>
    <p:sldId id="306" r:id="rId10"/>
    <p:sldId id="262" r:id="rId11"/>
    <p:sldId id="263" r:id="rId12"/>
    <p:sldId id="267" r:id="rId13"/>
    <p:sldId id="268" r:id="rId14"/>
    <p:sldId id="271" r:id="rId15"/>
    <p:sldId id="272" r:id="rId16"/>
    <p:sldId id="269" r:id="rId17"/>
    <p:sldId id="281" r:id="rId18"/>
    <p:sldId id="282" r:id="rId19"/>
    <p:sldId id="277" r:id="rId20"/>
    <p:sldId id="301" r:id="rId21"/>
    <p:sldId id="273" r:id="rId22"/>
    <p:sldId id="307" r:id="rId23"/>
    <p:sldId id="278" r:id="rId24"/>
    <p:sldId id="274" r:id="rId25"/>
    <p:sldId id="280" r:id="rId26"/>
    <p:sldId id="279" r:id="rId27"/>
    <p:sldId id="275" r:id="rId28"/>
    <p:sldId id="276" r:id="rId29"/>
    <p:sldId id="284" r:id="rId30"/>
    <p:sldId id="285" r:id="rId31"/>
    <p:sldId id="289" r:id="rId32"/>
    <p:sldId id="290" r:id="rId33"/>
    <p:sldId id="288" r:id="rId34"/>
    <p:sldId id="286" r:id="rId35"/>
    <p:sldId id="287" r:id="rId36"/>
    <p:sldId id="291" r:id="rId37"/>
    <p:sldId id="293" r:id="rId38"/>
    <p:sldId id="308" r:id="rId39"/>
    <p:sldId id="309" r:id="rId40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>
    <p:restoredLeft sz="15620"/>
    <p:restoredTop sz="76697" autoAdjust="0"/>
  </p:normalViewPr>
  <p:slideViewPr>
    <p:cSldViewPr>
      <p:cViewPr varScale="1">
        <p:scale>
          <a:sx n="81" d="100"/>
          <a:sy n="81" d="100"/>
        </p:scale>
        <p:origin x="-336" y="-9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53115D0-389D-4C9F-9B1A-2E79E1A13739}" type="datetimeFigureOut">
              <a:rPr lang="en-US" smtClean="0"/>
              <a:pPr/>
              <a:t>11/30/201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537594A-5F22-4D41-A84E-6B79A3C3EB99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537594A-5F22-4D41-A84E-6B79A3C3EB99}" type="slidenum">
              <a:rPr lang="en-US" smtClean="0"/>
              <a:pPr/>
              <a:t>1</a:t>
            </a:fld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sr-Latn-BA" dirty="0" smtClean="0"/>
              <a:t>CIE (Comission Internationale d’Eclairage)</a:t>
            </a:r>
            <a:r>
              <a:rPr lang="sr-Latn-BA" baseline="0" dirty="0" smtClean="0"/>
              <a:t> je 1931. izvršila eksperiment u kojem je pokušana reprodukcija monohromatskih (svjetlost samo jedne talasne dužine) boja korištenjem primarnih boja talasnih dužina 700,0nm (crvena), 546,1nm (zelena) i 435,8nm (plava). Rezultat ovog uparivanja (matching) su color matching functions za “standardnog </a:t>
            </a:r>
            <a:r>
              <a:rPr lang="sr-Latn-BA" baseline="0" smtClean="0"/>
              <a:t>posmatrača</a:t>
            </a:r>
            <a:r>
              <a:rPr lang="sr-Latn-BA" baseline="0" smtClean="0"/>
              <a:t>”.</a:t>
            </a:r>
          </a:p>
          <a:p>
            <a:endParaRPr lang="sr-Latn-BA" baseline="0" smtClean="0"/>
          </a:p>
          <a:p>
            <a:r>
              <a:rPr lang="sr-Latn-BA" baseline="0" smtClean="0"/>
              <a:t>Color Matching Functions određuju kolor-prostor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CA8938-C40A-4CB7-92D7-7EA879481A54}" type="slidenum">
              <a:rPr lang="en-US" smtClean="0"/>
              <a:pPr/>
              <a:t>14</a:t>
            </a:fld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sr-Latn-BA" dirty="0" smtClean="0"/>
              <a:t>Comission Internationale d’Eclairag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CA8938-C40A-4CB7-92D7-7EA879481A54}" type="slidenum">
              <a:rPr lang="en-US" smtClean="0"/>
              <a:pPr/>
              <a:t>15</a:t>
            </a:fld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sr-Latn-BA" smtClean="0"/>
              <a:t>Luminansa nosi informaciju o</a:t>
            </a:r>
            <a:r>
              <a:rPr lang="sr-Latn-BA" baseline="0" smtClean="0"/>
              <a:t> svjetlini. Težinski faktori zavise od pretpostavljenog osvjetljenja.</a:t>
            </a:r>
          </a:p>
          <a:p>
            <a:r>
              <a:rPr lang="sr-Latn-BA" baseline="0" smtClean="0"/>
              <a:t>Hrominansa nosi informaciju o boji.</a:t>
            </a:r>
          </a:p>
          <a:p>
            <a:endParaRPr lang="sr-Latn-BA" baseline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537594A-5F22-4D41-A84E-6B79A3C3EB99}" type="slidenum">
              <a:rPr lang="en-US" smtClean="0"/>
              <a:pPr/>
              <a:t>16</a:t>
            </a:fld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537594A-5F22-4D41-A84E-6B79A3C3EB99}" type="slidenum">
              <a:rPr lang="en-US" smtClean="0"/>
              <a:pPr/>
              <a:t>17</a:t>
            </a:fld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sr-Latn-BA" dirty="0" smtClean="0"/>
              <a:t>CIE (Comission Internationale d’Eclairage)</a:t>
            </a:r>
            <a:r>
              <a:rPr lang="sr-Latn-BA" baseline="0" dirty="0" smtClean="0"/>
              <a:t> je 1931. izvršila eksperiment u kojem je pokušana reprodukcija monohromatskih (svjetlost samo jedne talasne dužine) boja korištenjem primarnih boja talasnih dužina 700,0nm (crvena), 546,1nm (zelena) i 435,8nm (plava). Rezultat ovog uparivanja (matching) su color matching functions za “standardnog posmatrača”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CA8938-C40A-4CB7-92D7-7EA879481A54}" type="slidenum">
              <a:rPr lang="en-US" smtClean="0"/>
              <a:pPr/>
              <a:t>19</a:t>
            </a:fld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sr-Latn-BA" dirty="0" smtClean="0"/>
              <a:t>CIE (Comission Internationale d’Eclairage)</a:t>
            </a:r>
            <a:r>
              <a:rPr lang="sr-Latn-BA" baseline="0" dirty="0" smtClean="0"/>
              <a:t> je 1931. izvršila eksperiment u kojem je pokušana reprodukcija monohromatskih (svjetlost samo jedne talasne dužine) boja korištenjem primarnih boja talasnih dužina 700,0nm (crvena), 546,1nm (zelena) i 435,8nm (plava). Rezultat ovog uparivanja (matching) su color matching functions za “standardnog posmatrača”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CA8938-C40A-4CB7-92D7-7EA879481A54}" type="slidenum">
              <a:rPr lang="en-US" smtClean="0"/>
              <a:pPr/>
              <a:t>20</a:t>
            </a:fld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sr-Latn-BA" dirty="0" smtClean="0"/>
              <a:t>Razvijen da bi se izbjegao problem</a:t>
            </a:r>
            <a:r>
              <a:rPr lang="sr-Latn-BA" baseline="0" dirty="0" smtClean="0"/>
              <a:t> sa negativnom svjetlošću koji se javio pri color matching eksperimentima. CIE XYZ omogućava specificiranje svake boje koju može da primijeti prosječna osoba. Koristi se kao referentni kolor-prostor za definisanje drugih kolor-prostora, kao što je npr. </a:t>
            </a:r>
            <a:r>
              <a:rPr lang="sr-Latn-BA" baseline="0" smtClean="0"/>
              <a:t>L*a*b*.</a:t>
            </a:r>
          </a:p>
          <a:p>
            <a:r>
              <a:rPr lang="sr-Latn-BA" baseline="0" smtClean="0"/>
              <a:t>Y mjera svjetline (luminanse).</a:t>
            </a:r>
          </a:p>
          <a:p>
            <a:r>
              <a:rPr lang="sr-Latn-BA" baseline="0" smtClean="0"/>
              <a:t>Hrominansa</a:t>
            </a:r>
          </a:p>
          <a:p>
            <a:r>
              <a:rPr lang="sr-Latn-BA" baseline="0" smtClean="0"/>
              <a:t>x = X/(X+Y+Z)</a:t>
            </a:r>
          </a:p>
          <a:p>
            <a:r>
              <a:rPr lang="sr-Latn-BA" baseline="0" smtClean="0"/>
              <a:t>y = Y/(X+Y+Z)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CA8938-C40A-4CB7-92D7-7EA879481A54}" type="slidenum">
              <a:rPr lang="en-US" smtClean="0"/>
              <a:pPr/>
              <a:t>21</a:t>
            </a:fld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sr-Latn-BA" smtClean="0"/>
              <a:t>CIE </a:t>
            </a:r>
            <a:r>
              <a:rPr lang="sr-Latn-BA" smtClean="0"/>
              <a:t>dijagram</a:t>
            </a:r>
          </a:p>
          <a:p>
            <a:endParaRPr lang="sr-Latn-BA" smtClean="0"/>
          </a:p>
          <a:p>
            <a:r>
              <a:rPr lang="sr-Latn-BA" smtClean="0"/>
              <a:t>Sa</a:t>
            </a:r>
            <a:r>
              <a:rPr lang="sr-Latn-BA" baseline="0" smtClean="0"/>
              <a:t> E je označena boja čiji je spektar “ravan”, tj. energija je jednaka u svakom spektralnom opsegu širine d</a:t>
            </a:r>
            <a:r>
              <a:rPr lang="sr-Latn-BA" baseline="0" smtClean="0">
                <a:sym typeface="Symbol"/>
              </a:rPr>
              <a:t>. Intuitivno, ta tačka bi odgovarala bijeloj svjetlosti. Međutim, moguće je izabrati i drugačiji spektar bijele svjetlosti (whitepoint) i time definisati standardnu iluminantu. CIE definiše različite iluminante i svakoj odgovara druga bijela tačka na dijagramu hrominansi: iluminanta A (inkadescentno osvjetljenje), iluminante C, D65, D100 (različite varijante dnevne svjetlosti), itd.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537594A-5F22-4D41-A84E-6B79A3C3EB99}" type="slidenum">
              <a:rPr lang="en-US" smtClean="0"/>
              <a:pPr/>
              <a:t>23</a:t>
            </a:fld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537594A-5F22-4D41-A84E-6B79A3C3EB99}" type="slidenum">
              <a:rPr lang="en-US" smtClean="0"/>
              <a:pPr/>
              <a:t>24</a:t>
            </a:fld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537594A-5F22-4D41-A84E-6B79A3C3EB99}" type="slidenum">
              <a:rPr lang="en-US" smtClean="0"/>
              <a:pPr/>
              <a:t>25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sr-Latn-BA" smtClean="0"/>
              <a:t>Svjetlost lasera se sastoji od samo jedne talasne dužine.</a:t>
            </a:r>
            <a:r>
              <a:rPr lang="sr-Latn-BA" baseline="0" smtClean="0"/>
              <a:t> Većina drugih izvora svjetlosti proizvodi svjetlost koja je kombinacija komponenata različitih talasnih dužina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537594A-5F22-4D41-A84E-6B79A3C3EB99}" type="slidenum">
              <a:rPr lang="en-US" smtClean="0"/>
              <a:pPr/>
              <a:t>3</a:t>
            </a:fld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sr-Latn-BA" smtClean="0"/>
              <a:t>L*</a:t>
            </a:r>
            <a:r>
              <a:rPr lang="sr-Latn-BA" baseline="0" smtClean="0"/>
              <a:t> - lightness</a:t>
            </a:r>
          </a:p>
          <a:p>
            <a:r>
              <a:rPr lang="sr-Latn-RS" smtClean="0"/>
              <a:t>Chroma je skala koja odgovara zasićenosti boje. Boja</a:t>
            </a:r>
            <a:r>
              <a:rPr lang="sr-Latn-RS" baseline="0" smtClean="0"/>
              <a:t> je zasićenija (izraženija) ako je bliže obodu, a manje izražena ako je u bilizine centralne ahromatske ose.</a:t>
            </a:r>
          </a:p>
          <a:p>
            <a:r>
              <a:rPr lang="sr-Latn-RS" baseline="0" smtClean="0"/>
              <a:t>Hue je ugao koji odgovara ljudskoj definiciji “boje”, dakle pojmovima kao crvena, žuta.</a:t>
            </a:r>
          </a:p>
          <a:p>
            <a:endParaRPr lang="sr-Latn-RS" baseline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537594A-5F22-4D41-A84E-6B79A3C3EB99}" type="slidenum">
              <a:rPr lang="en-US" smtClean="0"/>
              <a:pPr/>
              <a:t>26</a:t>
            </a:fld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sr-Latn-BA" dirty="0" smtClean="0"/>
              <a:t>White point je</a:t>
            </a:r>
            <a:r>
              <a:rPr lang="sr-Latn-BA" baseline="0" dirty="0" smtClean="0"/>
              <a:t> XYZ vrijednost koja odgovara bijeloj bolji pri zadatoj boji (spektralnim karakteristikama) osvjetljenja. U MATLAB-u je predefinisana D50 iluminanta koja je predefinisana u specifikacijama International Color Consortiuma (ICC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CA8938-C40A-4CB7-92D7-7EA879481A54}" type="slidenum">
              <a:rPr lang="en-US" smtClean="0"/>
              <a:pPr/>
              <a:t>27</a:t>
            </a:fld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sr-Latn-BA" dirty="0" smtClean="0"/>
              <a:t>L* -</a:t>
            </a:r>
            <a:r>
              <a:rPr lang="sr-Latn-BA" baseline="0" dirty="0" smtClean="0"/>
              <a:t> </a:t>
            </a:r>
            <a:r>
              <a:rPr lang="sr-Latn-BA" dirty="0" smtClean="0"/>
              <a:t>lightness, svjetlina</a:t>
            </a:r>
          </a:p>
          <a:p>
            <a:r>
              <a:rPr lang="sr-Latn-BA" dirty="0" smtClean="0"/>
              <a:t>a* - osa</a:t>
            </a:r>
            <a:r>
              <a:rPr lang="sr-Latn-BA" baseline="0" dirty="0" smtClean="0"/>
              <a:t> crvena/magenta – zelena (negativne vrijednosti zelena, pozitivne magenta)</a:t>
            </a:r>
          </a:p>
          <a:p>
            <a:r>
              <a:rPr lang="sr-Latn-BA" baseline="0" dirty="0" smtClean="0"/>
              <a:t>b* - osa žuta – plava (negativne vrijednosti plava, pozitivne žuta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CA8938-C40A-4CB7-92D7-7EA879481A54}" type="slidenum">
              <a:rPr lang="en-US" smtClean="0"/>
              <a:pPr/>
              <a:t>28</a:t>
            </a:fld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sr-Latn-RS" smtClean="0"/>
              <a:t>Hue je manje-više isto definisan u svim modelima</a:t>
            </a:r>
          </a:p>
          <a:p>
            <a:r>
              <a:rPr lang="sr-Latn-RS" smtClean="0"/>
              <a:t>Saturation se razlikuje</a:t>
            </a:r>
          </a:p>
          <a:p>
            <a:r>
              <a:rPr lang="sr-Latn-RS" smtClean="0"/>
              <a:t>L, V, I su pokušaji da se opiše luminansa koju</a:t>
            </a:r>
            <a:r>
              <a:rPr lang="sr-Latn-RS" baseline="0" smtClean="0"/>
              <a:t> korisnik opaža. </a:t>
            </a:r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537594A-5F22-4D41-A84E-6B79A3C3EB99}" type="slidenum">
              <a:rPr lang="en-US" smtClean="0"/>
              <a:pPr/>
              <a:t>36</a:t>
            </a:fld>
            <a:endParaRPr 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sr-Latn-RS" smtClean="0"/>
              <a:t>Ovdje</a:t>
            </a:r>
            <a:r>
              <a:rPr lang="sr-Latn-RS" baseline="0" smtClean="0"/>
              <a:t> se praktično koriste nelinearno transformisane veličine. </a:t>
            </a:r>
            <a:r>
              <a:rPr lang="sr-Latn-RS" baseline="0" smtClean="0"/>
              <a:t>Zato su oznake sa </a:t>
            </a:r>
            <a:r>
              <a:rPr lang="sr-Latn-RS" baseline="0" smtClean="0"/>
              <a:t>‘.</a:t>
            </a:r>
          </a:p>
          <a:p>
            <a:r>
              <a:rPr lang="sr-Latn-RS" baseline="0" smtClean="0"/>
              <a:t>Y je za originalni NTSC sistem zasnovan na iluminant C white point.</a:t>
            </a:r>
          </a:p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537594A-5F22-4D41-A84E-6B79A3C3EB99}" type="slidenum">
              <a:rPr lang="en-US" smtClean="0"/>
              <a:pPr/>
              <a:t>38</a:t>
            </a:fld>
            <a:endParaRPr 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sr-Latn-RS" smtClean="0"/>
              <a:t>Ovdje</a:t>
            </a:r>
            <a:r>
              <a:rPr lang="sr-Latn-RS" baseline="0" smtClean="0"/>
              <a:t> se praktično koriste nelinearno transformisane veličine. Zato su oznake sa ‘.</a:t>
            </a:r>
            <a:endParaRPr lang="sr-Latn-RS" baseline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537594A-5F22-4D41-A84E-6B79A3C3EB99}" type="slidenum">
              <a:rPr lang="en-US" smtClean="0"/>
              <a:pPr/>
              <a:t>39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sr-Latn-BA" smtClean="0"/>
              <a:t>Broj fotona</a:t>
            </a:r>
            <a:r>
              <a:rPr lang="sr-Latn-BA" baseline="0" smtClean="0"/>
              <a:t> je proporcionalan energiji svjetlosti.</a:t>
            </a:r>
          </a:p>
          <a:p>
            <a:r>
              <a:rPr lang="sr-Latn-BA" baseline="0" smtClean="0"/>
              <a:t>Ovi spektri su dobijeni mjerenjem energije u uskim opsezima talasnih dužina (5-10 nm) i povezivanjem dobijenih vrijednosti.</a:t>
            </a:r>
          </a:p>
          <a:p>
            <a:r>
              <a:rPr lang="sr-Latn-BA" baseline="0" smtClean="0"/>
              <a:t>Dakle, podaci koje imamo su diskretni i mogu se čuvati i kao vektori.</a:t>
            </a:r>
          </a:p>
          <a:p>
            <a:r>
              <a:rPr lang="sr-Latn-BA" baseline="0" smtClean="0"/>
              <a:t>SPD (Spectral Power Density) je sveobuhvatna informacija, ali zbog glomaznosti nije pogodna za praktičan rad.</a:t>
            </a:r>
          </a:p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537594A-5F22-4D41-A84E-6B79A3C3EB99}" type="slidenum">
              <a:rPr lang="en-US" smtClean="0"/>
              <a:pPr/>
              <a:t>4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537594A-5F22-4D41-A84E-6B79A3C3EB99}" type="slidenum">
              <a:rPr lang="en-US" smtClean="0"/>
              <a:pPr/>
              <a:t>6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537594A-5F22-4D41-A84E-6B79A3C3EB99}" type="slidenum">
              <a:rPr lang="en-US" smtClean="0"/>
              <a:pPr/>
              <a:t>7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sr-Latn-RS" smtClean="0"/>
              <a:t>Primjena gama korekcije je nekontrolisana i nekonzistentna.</a:t>
            </a:r>
            <a:r>
              <a:rPr lang="sr-Latn-RS" baseline="0" smtClean="0"/>
              <a:t> Za datu sliku nije jasno da li je gama korekcija primjenjena na vrijednosti piksela ili ne. </a:t>
            </a:r>
          </a:p>
          <a:p>
            <a:r>
              <a:rPr lang="sr-Latn-RS" baseline="0" smtClean="0"/>
              <a:t>Kamera može unijeti gama korekciju, </a:t>
            </a:r>
            <a:r>
              <a:rPr lang="en-US" baseline="0" smtClean="0"/>
              <a:t>softver mo</a:t>
            </a:r>
            <a:r>
              <a:rPr lang="sr-Latn-BA" baseline="0" smtClean="0"/>
              <a:t>že unijeti gama korekciju, </a:t>
            </a:r>
            <a:r>
              <a:rPr lang="sr-Latn-RS" baseline="0" smtClean="0"/>
              <a:t>softver može očekivati drugačiju vrijednost gama od stvarne, frame buffer može unijeti gama korekciju, računarska grafika se kreira bez gama korekcije..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537594A-5F22-4D41-A84E-6B79A3C3EB99}" type="slidenum">
              <a:rPr lang="en-US" smtClean="0"/>
              <a:pPr/>
              <a:t>9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sr-Latn-BA" smtClean="0"/>
              <a:t>Sliku</a:t>
            </a:r>
            <a:r>
              <a:rPr lang="sr-Latn-BA" baseline="0" smtClean="0"/>
              <a:t> je nacrtao Santiago Ramon y Cajal, začetnik moderne neuronauke i dobitnik Nobelove nagrade.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537594A-5F22-4D41-A84E-6B79A3C3EB99}" type="slidenum">
              <a:rPr lang="en-US" smtClean="0"/>
              <a:pPr/>
              <a:t>10</a:t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sr-Latn-BA" b="0" baseline="0" smtClean="0"/>
              <a:t>Osjetljivost “plavih” čunjića je mnogo manja od osjetljivosti crvenih i zelenih. Receptori plave boje su evolutivno kasnije nastali. Zanimljivo je da je plava globalno najpopularnija boja na svijetu. Takođe, plavih čunjića ima mnogo manje nego crvenih i zelenih, G:R:B = 40:20:1.</a:t>
            </a:r>
          </a:p>
          <a:p>
            <a:endParaRPr lang="sr-Latn-BA" b="0" baseline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537594A-5F22-4D41-A84E-6B79A3C3EB99}" type="slidenum">
              <a:rPr lang="en-US" smtClean="0"/>
              <a:pPr/>
              <a:t>11</a:t>
            </a:fld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sr-Latn-BA" smtClean="0"/>
              <a:t>Date jednačine predstavljaju model percepcije</a:t>
            </a:r>
            <a:r>
              <a:rPr lang="sr-Latn-BA" baseline="0" smtClean="0"/>
              <a:t> boja kada se posmatra izvor svjetlosti. Međutim, većina naše percepcije boja potiče od svjetlosti koja se reflektuje od objekata. Pošto različite površine različito reflektuju svjetlost različitih talasnih dužina, potrebno je u ove jednačine uvesti još jedan težinski faktor koji opisuje osobine površine – surface reflectance function.</a:t>
            </a:r>
          </a:p>
          <a:p>
            <a:endParaRPr lang="sr-Latn-BA" baseline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537594A-5F22-4D41-A84E-6B79A3C3EB99}" type="slidenum">
              <a:rPr lang="en-US" smtClean="0"/>
              <a:pPr/>
              <a:t>12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3160CE-3E7B-4B0F-A681-BDC3F5BF29C4}" type="datetimeFigureOut">
              <a:rPr lang="en-US" smtClean="0"/>
              <a:pPr/>
              <a:t>11/30/2015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50CFDB-8FA2-4E84-95DD-B22EB74E8957}" type="slidenum">
              <a:rPr lang="en-GB" smtClean="0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3160CE-3E7B-4B0F-A681-BDC3F5BF29C4}" type="datetimeFigureOut">
              <a:rPr lang="en-US" smtClean="0"/>
              <a:pPr/>
              <a:t>11/30/2015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50CFDB-8FA2-4E84-95DD-B22EB74E8957}" type="slidenum">
              <a:rPr lang="en-GB" smtClean="0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3160CE-3E7B-4B0F-A681-BDC3F5BF29C4}" type="datetimeFigureOut">
              <a:rPr lang="en-US" smtClean="0"/>
              <a:pPr/>
              <a:t>11/30/2015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50CFDB-8FA2-4E84-95DD-B22EB74E8957}" type="slidenum">
              <a:rPr lang="en-GB" smtClean="0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3160CE-3E7B-4B0F-A681-BDC3F5BF29C4}" type="datetimeFigureOut">
              <a:rPr lang="en-US" smtClean="0"/>
              <a:pPr/>
              <a:t>11/30/2015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50CFDB-8FA2-4E84-95DD-B22EB74E8957}" type="slidenum">
              <a:rPr lang="en-GB" smtClean="0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3160CE-3E7B-4B0F-A681-BDC3F5BF29C4}" type="datetimeFigureOut">
              <a:rPr lang="en-US" smtClean="0"/>
              <a:pPr/>
              <a:t>11/30/2015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50CFDB-8FA2-4E84-95DD-B22EB74E8957}" type="slidenum">
              <a:rPr lang="en-GB" smtClean="0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3160CE-3E7B-4B0F-A681-BDC3F5BF29C4}" type="datetimeFigureOut">
              <a:rPr lang="en-US" smtClean="0"/>
              <a:pPr/>
              <a:t>11/30/2015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50CFDB-8FA2-4E84-95DD-B22EB74E8957}" type="slidenum">
              <a:rPr lang="en-GB" smtClean="0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3160CE-3E7B-4B0F-A681-BDC3F5BF29C4}" type="datetimeFigureOut">
              <a:rPr lang="en-US" smtClean="0"/>
              <a:pPr/>
              <a:t>11/30/2015</a:t>
            </a:fld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50CFDB-8FA2-4E84-95DD-B22EB74E8957}" type="slidenum">
              <a:rPr lang="en-GB" smtClean="0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3160CE-3E7B-4B0F-A681-BDC3F5BF29C4}" type="datetimeFigureOut">
              <a:rPr lang="en-US" smtClean="0"/>
              <a:pPr/>
              <a:t>11/30/2015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50CFDB-8FA2-4E84-95DD-B22EB74E8957}" type="slidenum">
              <a:rPr lang="en-GB" smtClean="0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3160CE-3E7B-4B0F-A681-BDC3F5BF29C4}" type="datetimeFigureOut">
              <a:rPr lang="en-US" smtClean="0"/>
              <a:pPr/>
              <a:t>11/30/2015</a:t>
            </a:fld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50CFDB-8FA2-4E84-95DD-B22EB74E8957}" type="slidenum">
              <a:rPr lang="en-GB" smtClean="0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3160CE-3E7B-4B0F-A681-BDC3F5BF29C4}" type="datetimeFigureOut">
              <a:rPr lang="en-US" smtClean="0"/>
              <a:pPr/>
              <a:t>11/30/2015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50CFDB-8FA2-4E84-95DD-B22EB74E8957}" type="slidenum">
              <a:rPr lang="en-GB" smtClean="0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3160CE-3E7B-4B0F-A681-BDC3F5BF29C4}" type="datetimeFigureOut">
              <a:rPr lang="en-US" smtClean="0"/>
              <a:pPr/>
              <a:t>11/30/2015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50CFDB-8FA2-4E84-95DD-B22EB74E8957}" type="slidenum">
              <a:rPr lang="en-GB" smtClean="0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C3160CE-3E7B-4B0F-A681-BDC3F5BF29C4}" type="datetimeFigureOut">
              <a:rPr lang="en-US" smtClean="0"/>
              <a:pPr/>
              <a:t>11/30/2015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250CFDB-8FA2-4E84-95DD-B22EB74E8957}" type="slidenum">
              <a:rPr lang="en-GB" smtClean="0"/>
              <a:pPr/>
              <a:t>‹#›</a:t>
            </a:fld>
            <a:endParaRPr lang="en-GB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4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10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.xml"/><Relationship Id="rId4" Type="http://schemas.openxmlformats.org/officeDocument/2006/relationships/image" Target="../media/image11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4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.png"/><Relationship Id="rId5" Type="http://schemas.openxmlformats.org/officeDocument/2006/relationships/image" Target="../media/image18.png"/><Relationship Id="rId4" Type="http://schemas.openxmlformats.org/officeDocument/2006/relationships/image" Target="../media/image17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2.png"/><Relationship Id="rId4" Type="http://schemas.openxmlformats.org/officeDocument/2006/relationships/image" Target="../media/image21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4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4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6.bin"/><Relationship Id="rId5" Type="http://schemas.openxmlformats.org/officeDocument/2006/relationships/oleObject" Target="../embeddings/oleObject5.bin"/><Relationship Id="rId4" Type="http://schemas.openxmlformats.org/officeDocument/2006/relationships/image" Target="../media/image29.jpe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oleObject" Target="../embeddings/oleObject8.bin"/><Relationship Id="rId4" Type="http://schemas.openxmlformats.org/officeDocument/2006/relationships/oleObject" Target="../embeddings/oleObject7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png"/><Relationship Id="rId3" Type="http://schemas.openxmlformats.org/officeDocument/2006/relationships/image" Target="../media/image16.png"/><Relationship Id="rId7" Type="http://schemas.openxmlformats.org/officeDocument/2006/relationships/image" Target="../media/image32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.png"/><Relationship Id="rId5" Type="http://schemas.openxmlformats.org/officeDocument/2006/relationships/image" Target="../media/image18.png"/><Relationship Id="rId4" Type="http://schemas.openxmlformats.org/officeDocument/2006/relationships/image" Target="../media/image17.png"/><Relationship Id="rId9" Type="http://schemas.openxmlformats.org/officeDocument/2006/relationships/image" Target="../media/image34.png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4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slideLayout" Target="../slideLayouts/slideLayout4.xml"/><Relationship Id="rId1" Type="http://schemas.openxmlformats.org/officeDocument/2006/relationships/tags" Target="../tags/tag2.xml"/><Relationship Id="rId4" Type="http://schemas.openxmlformats.org/officeDocument/2006/relationships/image" Target="../media/image35.png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4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emf"/><Relationship Id="rId1" Type="http://schemas.openxmlformats.org/officeDocument/2006/relationships/slideLayout" Target="../slideLayouts/slideLayout4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slideLayout" Target="../slideLayouts/slideLayout4.xml"/><Relationship Id="rId1" Type="http://schemas.openxmlformats.org/officeDocument/2006/relationships/tags" Target="../tags/tag3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4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4.png"/><Relationship Id="rId4" Type="http://schemas.openxmlformats.org/officeDocument/2006/relationships/image" Target="../media/image43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oleObject" Target="../embeddings/oleObject10.bin"/><Relationship Id="rId4" Type="http://schemas.openxmlformats.org/officeDocument/2006/relationships/oleObject" Target="../embeddings/oleObject9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oleObject" Target="../embeddings/oleObject11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7.png"/><Relationship Id="rId4" Type="http://schemas.openxmlformats.org/officeDocument/2006/relationships/oleObject" Target="../embeddings/oleObject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smtClean="0"/>
              <a:t>Repre</a:t>
            </a:r>
            <a:r>
              <a:rPr lang="sr-Latn-RS" smtClean="0"/>
              <a:t>zentacija boj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sr-Latn-RS" smtClean="0"/>
              <a:t>Multimediji</a:t>
            </a:r>
          </a:p>
          <a:p>
            <a:r>
              <a:rPr lang="sr-Latn-RS" smtClean="0"/>
              <a:t>Tehnološki fakultet</a:t>
            </a:r>
          </a:p>
          <a:p>
            <a:r>
              <a:rPr lang="sr-Latn-RS" smtClean="0"/>
              <a:t>Univerzitet u Banjoj Luci</a:t>
            </a:r>
            <a:endParaRPr lang="en-GB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r-Latn-BA" smtClean="0"/>
              <a:t>Obrada vizuelnih informacija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sr-Latn-BA" smtClean="0"/>
              <a:t>Postoje tri tipa čunjića</a:t>
            </a:r>
          </a:p>
          <a:p>
            <a:r>
              <a:rPr lang="sr-Latn-BA" smtClean="0"/>
              <a:t>Osjetljivi na crvenu, zelenu i plavu svjetlost</a:t>
            </a:r>
          </a:p>
          <a:p>
            <a:r>
              <a:rPr lang="sr-Latn-BA" smtClean="0"/>
              <a:t>Formiraju  se razlike signala R-G, G-B i B-R, kao i ahromatski kanal kombinacijom R, G i B</a:t>
            </a:r>
          </a:p>
          <a:p>
            <a:r>
              <a:rPr lang="sr-Latn-BA" smtClean="0"/>
              <a:t>Dalja obrada nije sasvim jasna</a:t>
            </a:r>
          </a:p>
          <a:p>
            <a:endParaRPr lang="en-US"/>
          </a:p>
        </p:txBody>
      </p:sp>
      <p:sp>
        <p:nvSpPr>
          <p:cNvPr id="7" name="Content Placeholder 6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23554" name="Picture 2" descr="http://upload.wikimedia.org/wikipedia/commons/b/b6/Cajal_Retina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000628" y="1357298"/>
            <a:ext cx="3305175" cy="4924425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r-Latn-BA" smtClean="0"/>
              <a:t>Spektralna osjetljivost oka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en-GB" smtClean="0"/>
              <a:t>Zasnovano na psihofizičkim mjerenjima, CIE (Commision Internationale de I’Eclairage) je prihvatila ove krive kao kao krive osjetljivosti “tipičnog” posmatrača za tri navedena pigmenta</a:t>
            </a:r>
            <a:endParaRPr lang="sr-Latn-BA" smtClean="0"/>
          </a:p>
          <a:p>
            <a:r>
              <a:rPr lang="sr-Latn-BA" smtClean="0"/>
              <a:t>Prikazane su krive osjetljivosti tri tipa čunjića i ukupna </a:t>
            </a:r>
            <a:r>
              <a:rPr lang="sr-Latn-BA" smtClean="0"/>
              <a:t>osetljivost</a:t>
            </a:r>
            <a:r>
              <a:rPr lang="en-US" smtClean="0"/>
              <a:t> (funkcija spektralne osjetljivosti)</a:t>
            </a:r>
            <a:r>
              <a:rPr lang="sr-Latn-BA" smtClean="0"/>
              <a:t> </a:t>
            </a:r>
            <a:r>
              <a:rPr lang="sr-Latn-BA" smtClean="0"/>
              <a:t>u funkciji talasne dužine (luminous efficiency)</a:t>
            </a:r>
            <a:endParaRPr lang="en-US" smtClean="0"/>
          </a:p>
          <a:p>
            <a:endParaRPr lang="en-US"/>
          </a:p>
        </p:txBody>
      </p:sp>
      <p:pic>
        <p:nvPicPr>
          <p:cNvPr id="24580" name="Picture 4" descr="Topic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310065" y="1142984"/>
            <a:ext cx="4833935" cy="24162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4581" name="Picture 5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053037" y="3590925"/>
            <a:ext cx="3019425" cy="3267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r-Latn-BA" smtClean="0"/>
              <a:t>Trihromatska teorija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43444"/>
          </a:xfrm>
        </p:spPr>
        <p:txBody>
          <a:bodyPr>
            <a:normAutofit fontScale="85000" lnSpcReduction="20000"/>
          </a:bodyPr>
          <a:lstStyle/>
          <a:p>
            <a:r>
              <a:rPr lang="sr-Latn-BA" smtClean="0"/>
              <a:t>Pobuđeni svjetlošću neuroni (čunjići) generišu impulse</a:t>
            </a:r>
          </a:p>
          <a:p>
            <a:r>
              <a:rPr lang="sr-Latn-BA" smtClean="0"/>
              <a:t>Odziv kolor kanala (R, G, B) u oku je proporcionalan broju neurona koji generišu impulse</a:t>
            </a:r>
          </a:p>
          <a:p>
            <a:r>
              <a:rPr lang="sr-Latn-BA" smtClean="0"/>
              <a:t>Može se izračunati kao suma svjetlosti koja pobuđuje čunjiće određenog tipa ponderisana osjetljivošću tog tipa čunjića</a:t>
            </a:r>
          </a:p>
          <a:p>
            <a:endParaRPr lang="sr-Latn-BA" smtClean="0"/>
          </a:p>
          <a:p>
            <a:endParaRPr lang="sr-Latn-BA" smtClean="0"/>
          </a:p>
          <a:p>
            <a:endParaRPr lang="sr-Latn-BA" smtClean="0"/>
          </a:p>
          <a:p>
            <a:r>
              <a:rPr lang="sr-Latn-BA" smtClean="0"/>
              <a:t>Signal koji se prenosi se sastoji od tri broja – boje formiraju trodimenzionalni prostor</a:t>
            </a:r>
          </a:p>
        </p:txBody>
      </p:sp>
      <p:pic>
        <p:nvPicPr>
          <p:cNvPr id="4" name="Picture 3" descr="addin_tmp.pn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4"/>
          <a:stretch>
            <a:fillRect/>
          </a:stretch>
        </p:blipFill>
        <p:spPr>
          <a:xfrm>
            <a:off x="3000364" y="3857628"/>
            <a:ext cx="2514600" cy="1043940"/>
          </a:xfrm>
          <a:prstGeom prst="rect">
            <a:avLst/>
          </a:prstGeom>
        </p:spPr>
      </p:pic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r-Latn-BA" smtClean="0"/>
              <a:t>Kamera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half"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sr-Latn-BA" smtClean="0"/>
              <a:t>Kamera proizvodi tri signala na lokaciji svakog piksela (odgovara poziciji na mrežnjači)</a:t>
            </a:r>
          </a:p>
          <a:p>
            <a:r>
              <a:rPr lang="sr-Latn-BA" smtClean="0"/>
              <a:t>Analogni signali se digitalizuju, pretvaraju u cijele brojeve i memorišu</a:t>
            </a:r>
          </a:p>
          <a:p>
            <a:r>
              <a:rPr lang="sr-Latn-BA" smtClean="0"/>
              <a:t>Kako bi se smanjila cijena kamere koristi se samo jedan senzor u kombinaciji sa kolor-filterima</a:t>
            </a:r>
          </a:p>
          <a:p>
            <a:endParaRPr lang="en-US"/>
          </a:p>
        </p:txBody>
      </p:sp>
      <p:sp>
        <p:nvSpPr>
          <p:cNvPr id="7" name="Content Placeholder 6"/>
          <p:cNvSpPr>
            <a:spLocks noGrp="1"/>
          </p:cNvSpPr>
          <p:nvPr>
            <p:ph sz="half" idx="2"/>
          </p:nvPr>
        </p:nvSpPr>
        <p:spPr/>
        <p:txBody>
          <a:bodyPr>
            <a:normAutofit fontScale="92500" lnSpcReduction="20000"/>
          </a:bodyPr>
          <a:lstStyle/>
          <a:p>
            <a:endParaRPr lang="en-US"/>
          </a:p>
        </p:txBody>
      </p:sp>
      <p:pic>
        <p:nvPicPr>
          <p:cNvPr id="28675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495736" y="1500174"/>
            <a:ext cx="4648264" cy="2500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8677" name="Picture 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500694" y="4037513"/>
            <a:ext cx="2505072" cy="27490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444586" y="1571612"/>
            <a:ext cx="6254828" cy="43577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indent="273050"/>
            <a:r>
              <a:rPr lang="sr-Latn-BA" dirty="0" smtClean="0"/>
              <a:t>Color Matching Functions</a:t>
            </a:r>
            <a:endParaRPr lang="en-US" dirty="0"/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r-Latn-BA" dirty="0" smtClean="0"/>
              <a:t>Kolor-prosto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r>
              <a:rPr lang="sr-Latn-BA" dirty="0" smtClean="0"/>
              <a:t>Višedimenzionalni prostor čije koordinate odgovaraju komponentama reprezentacije boje</a:t>
            </a:r>
          </a:p>
          <a:p>
            <a:r>
              <a:rPr lang="sr-Latn-BA" dirty="0" smtClean="0"/>
              <a:t>RGB – monitori, </a:t>
            </a:r>
            <a:r>
              <a:rPr lang="sr-Latn-BA" smtClean="0"/>
              <a:t>projektori,...</a:t>
            </a:r>
            <a:endParaRPr lang="en-US" smtClean="0"/>
          </a:p>
          <a:p>
            <a:r>
              <a:rPr lang="sr-Latn-BA" smtClean="0"/>
              <a:t> XYZ – referentni kolor-prostor (CIE)</a:t>
            </a:r>
          </a:p>
          <a:p>
            <a:r>
              <a:rPr lang="sr-Latn-BA" smtClean="0"/>
              <a:t>L*a*b* (CIE LAB) – perceptualno uniformniji</a:t>
            </a:r>
            <a:endParaRPr lang="sr-Latn-BA" dirty="0" smtClean="0"/>
          </a:p>
          <a:p>
            <a:r>
              <a:rPr lang="sr-Latn-BA" dirty="0" smtClean="0"/>
              <a:t>CMYK </a:t>
            </a:r>
            <a:r>
              <a:rPr lang="sr-Latn-BA" smtClean="0"/>
              <a:t>– štampa</a:t>
            </a:r>
            <a:endParaRPr lang="sr-Latn-BA" dirty="0" smtClean="0"/>
          </a:p>
          <a:p>
            <a:r>
              <a:rPr lang="sr-Latn-BA" dirty="0" smtClean="0"/>
              <a:t>HSV – Hue, Saturation, Value – </a:t>
            </a:r>
            <a:r>
              <a:rPr lang="sr-Latn-BA" smtClean="0"/>
              <a:t>bliži percepciji</a:t>
            </a:r>
          </a:p>
          <a:p>
            <a:r>
              <a:rPr lang="sr-Latn-BA" smtClean="0"/>
              <a:t>YUV, YCbCr, YIQ – koriste se u videu</a:t>
            </a:r>
            <a:endParaRPr lang="sr-Latn-BA" dirty="0" smtClean="0"/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2" descr="http://i.msdn.microsoft.com/dynimg/IC98839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655779" y="1571612"/>
            <a:ext cx="3988186" cy="3286148"/>
          </a:xfrm>
          <a:prstGeom prst="rect">
            <a:avLst/>
          </a:prstGeom>
          <a:noFill/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r-Latn-BA" smtClean="0"/>
              <a:t>RGB kolor model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>
            <a:normAutofit/>
          </a:bodyPr>
          <a:lstStyle/>
          <a:p>
            <a:r>
              <a:rPr lang="sr-Latn-BA" sz="2400" smtClean="0"/>
              <a:t>Svaka boja je kombinacija tri osnovne boje:</a:t>
            </a:r>
          </a:p>
          <a:p>
            <a:pPr lvl="1"/>
            <a:r>
              <a:rPr lang="sr-Latn-BA" sz="2000" smtClean="0"/>
              <a:t>crvene (Red)</a:t>
            </a:r>
          </a:p>
          <a:p>
            <a:pPr lvl="1"/>
            <a:r>
              <a:rPr lang="sr-Latn-BA" sz="2000" smtClean="0"/>
              <a:t>zelene (Green)</a:t>
            </a:r>
          </a:p>
          <a:p>
            <a:pPr lvl="1"/>
            <a:r>
              <a:rPr lang="sr-Latn-BA" sz="2000" smtClean="0"/>
              <a:t>plave (Blue)</a:t>
            </a:r>
            <a:endParaRPr lang="en-US" sz="2000" smtClean="0"/>
          </a:p>
          <a:p>
            <a:r>
              <a:rPr lang="en-US" sz="2400" smtClean="0">
                <a:solidFill>
                  <a:srgbClr val="FF0000"/>
                </a:solidFill>
              </a:rPr>
              <a:t>aditivni</a:t>
            </a:r>
            <a:r>
              <a:rPr lang="en-US" sz="2400" smtClean="0"/>
              <a:t> </a:t>
            </a:r>
            <a:r>
              <a:rPr lang="en-US" sz="2400" smtClean="0"/>
              <a:t>kolor-model</a:t>
            </a:r>
            <a:endParaRPr lang="sr-Latn-RS" sz="2400" smtClean="0"/>
          </a:p>
          <a:p>
            <a:r>
              <a:rPr lang="sr-Latn-RS" sz="2400" smtClean="0"/>
              <a:t>Svaka komponenta sadrži i informaciju o intenzitetu i informaciju o boji svjetlosti</a:t>
            </a:r>
            <a:endParaRPr lang="sr-Latn-BA" sz="2400" smtClean="0"/>
          </a:p>
        </p:txBody>
      </p:sp>
      <p:sp>
        <p:nvSpPr>
          <p:cNvPr id="8" name="Content Placeholder 7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endParaRPr lang="en-GB"/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sr-Latn-BA" smtClean="0"/>
              <a:t>24-bitne slike u boji</a:t>
            </a:r>
            <a:br>
              <a:rPr lang="sr-Latn-BA" smtClean="0"/>
            </a:br>
            <a:r>
              <a:rPr lang="sr-Latn-BA" smtClean="0"/>
              <a:t>Primjer</a:t>
            </a:r>
            <a:endParaRPr lang="en-US"/>
          </a:p>
        </p:txBody>
      </p:sp>
      <p:pic>
        <p:nvPicPr>
          <p:cNvPr id="7" name="Picture 6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857356" y="1428736"/>
            <a:ext cx="2498580" cy="2500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9702" name="Picture 6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929190" y="1428736"/>
            <a:ext cx="2502000" cy="250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9707" name="Picture 11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857356" y="4071942"/>
            <a:ext cx="2502000" cy="250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9712" name="Picture 16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4929190" y="4071942"/>
            <a:ext cx="2502000" cy="250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" name="TextBox 19"/>
          <p:cNvSpPr txBox="1"/>
          <p:nvPr/>
        </p:nvSpPr>
        <p:spPr>
          <a:xfrm>
            <a:off x="857224" y="2428868"/>
            <a:ext cx="78581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sr-Latn-BA" sz="2400" smtClean="0"/>
              <a:t>RGB</a:t>
            </a:r>
            <a:endParaRPr lang="en-US" sz="2400"/>
          </a:p>
        </p:txBody>
      </p:sp>
      <p:sp>
        <p:nvSpPr>
          <p:cNvPr id="21" name="TextBox 20"/>
          <p:cNvSpPr txBox="1"/>
          <p:nvPr/>
        </p:nvSpPr>
        <p:spPr>
          <a:xfrm>
            <a:off x="7572396" y="2428868"/>
            <a:ext cx="78581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sr-Latn-BA" sz="2400" smtClean="0"/>
              <a:t>R</a:t>
            </a:r>
            <a:endParaRPr lang="en-US" sz="2400"/>
          </a:p>
        </p:txBody>
      </p:sp>
      <p:sp>
        <p:nvSpPr>
          <p:cNvPr id="22" name="TextBox 21"/>
          <p:cNvSpPr txBox="1"/>
          <p:nvPr/>
        </p:nvSpPr>
        <p:spPr>
          <a:xfrm>
            <a:off x="857224" y="5072074"/>
            <a:ext cx="78581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sr-Latn-BA" sz="2400" smtClean="0"/>
              <a:t>G</a:t>
            </a:r>
            <a:endParaRPr lang="en-US" sz="2400"/>
          </a:p>
        </p:txBody>
      </p:sp>
      <p:sp>
        <p:nvSpPr>
          <p:cNvPr id="24" name="TextBox 23"/>
          <p:cNvSpPr txBox="1"/>
          <p:nvPr/>
        </p:nvSpPr>
        <p:spPr>
          <a:xfrm>
            <a:off x="7572396" y="5072074"/>
            <a:ext cx="78581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sr-Latn-BA" sz="2400" smtClean="0"/>
              <a:t>B</a:t>
            </a:r>
            <a:endParaRPr lang="en-US" sz="2400"/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sr-Latn-BA" smtClean="0"/>
              <a:t>24-bitne slike u boji</a:t>
            </a:r>
            <a:br>
              <a:rPr lang="sr-Latn-BA" smtClean="0"/>
            </a:br>
            <a:r>
              <a:rPr lang="sr-Latn-BA" smtClean="0"/>
              <a:t>Primjer</a:t>
            </a:r>
            <a:endParaRPr lang="en-US"/>
          </a:p>
        </p:txBody>
      </p:sp>
      <p:pic>
        <p:nvPicPr>
          <p:cNvPr id="7" name="Picture 6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857356" y="1428736"/>
            <a:ext cx="2498580" cy="2500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" name="TextBox 19"/>
          <p:cNvSpPr txBox="1"/>
          <p:nvPr/>
        </p:nvSpPr>
        <p:spPr>
          <a:xfrm>
            <a:off x="857224" y="2428868"/>
            <a:ext cx="78581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sr-Latn-BA" sz="2400" smtClean="0"/>
              <a:t>RGB</a:t>
            </a:r>
            <a:endParaRPr lang="en-US" sz="2400"/>
          </a:p>
        </p:txBody>
      </p:sp>
      <p:sp>
        <p:nvSpPr>
          <p:cNvPr id="21" name="TextBox 20"/>
          <p:cNvSpPr txBox="1"/>
          <p:nvPr/>
        </p:nvSpPr>
        <p:spPr>
          <a:xfrm>
            <a:off x="7572396" y="2428868"/>
            <a:ext cx="78581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sr-Latn-BA" sz="2400" smtClean="0"/>
              <a:t>R</a:t>
            </a:r>
            <a:endParaRPr lang="en-US" sz="2400"/>
          </a:p>
        </p:txBody>
      </p:sp>
      <p:sp>
        <p:nvSpPr>
          <p:cNvPr id="22" name="TextBox 21"/>
          <p:cNvSpPr txBox="1"/>
          <p:nvPr/>
        </p:nvSpPr>
        <p:spPr>
          <a:xfrm>
            <a:off x="857224" y="5072074"/>
            <a:ext cx="78581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sr-Latn-BA" sz="2400" smtClean="0"/>
              <a:t>G</a:t>
            </a:r>
            <a:endParaRPr lang="en-US" sz="2400"/>
          </a:p>
        </p:txBody>
      </p:sp>
      <p:sp>
        <p:nvSpPr>
          <p:cNvPr id="24" name="TextBox 23"/>
          <p:cNvSpPr txBox="1"/>
          <p:nvPr/>
        </p:nvSpPr>
        <p:spPr>
          <a:xfrm>
            <a:off x="7572396" y="5072074"/>
            <a:ext cx="78581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sr-Latn-BA" sz="2400" smtClean="0"/>
              <a:t>B</a:t>
            </a:r>
            <a:endParaRPr lang="en-US" sz="2400"/>
          </a:p>
        </p:txBody>
      </p:sp>
      <p:pic>
        <p:nvPicPr>
          <p:cNvPr id="30726" name="Picture 6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929190" y="1428736"/>
            <a:ext cx="2502000" cy="250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731" name="Picture 11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857356" y="4071942"/>
            <a:ext cx="2502000" cy="250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736" name="Picture 16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929190" y="4071942"/>
            <a:ext cx="2502000" cy="250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444586" y="1571612"/>
            <a:ext cx="6254828" cy="43577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indent="273050"/>
            <a:r>
              <a:rPr lang="sr-Latn-BA" smtClean="0"/>
              <a:t>Problem sa RGB kolor prostorom</a:t>
            </a:r>
            <a:br>
              <a:rPr lang="sr-Latn-BA" smtClean="0"/>
            </a:br>
            <a:r>
              <a:rPr lang="sr-Latn-BA" smtClean="0"/>
              <a:t>Color </a:t>
            </a:r>
            <a:r>
              <a:rPr lang="sr-Latn-BA" dirty="0" smtClean="0"/>
              <a:t>Matching Function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Boja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mtClean="0"/>
              <a:t>Boja je jedan od osnovnih elemenata multimedije</a:t>
            </a:r>
          </a:p>
          <a:p>
            <a:r>
              <a:rPr lang="en-US" smtClean="0"/>
              <a:t>Koristi se u vektorskoj i bitmapiranoj grafici, videu, animaciji, tekstu</a:t>
            </a:r>
          </a:p>
          <a:p>
            <a:r>
              <a:rPr lang="en-US" smtClean="0"/>
              <a:t>Kako modelovati boju?</a:t>
            </a:r>
            <a:endParaRPr lang="sr-Latn-BA" smtClean="0"/>
          </a:p>
          <a:p>
            <a:r>
              <a:rPr lang="sr-Latn-BA" smtClean="0"/>
              <a:t>Kako je opisati numeričkim vrijednostima da bude pogodna za obradu na računaru?</a:t>
            </a:r>
            <a:endParaRPr lang="en-US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444586" y="1571612"/>
            <a:ext cx="6254828" cy="43577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indent="273050"/>
            <a:r>
              <a:rPr lang="sr-Latn-BA" smtClean="0"/>
              <a:t>Problem sa RGB kolor prostorom</a:t>
            </a:r>
            <a:br>
              <a:rPr lang="sr-Latn-BA" smtClean="0"/>
            </a:br>
            <a:r>
              <a:rPr lang="sr-Latn-BA" smtClean="0"/>
              <a:t>Color </a:t>
            </a:r>
            <a:r>
              <a:rPr lang="sr-Latn-BA" dirty="0" smtClean="0"/>
              <a:t>Matching Functions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4929190" y="5763300"/>
            <a:ext cx="300039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BA" sz="2800" smtClean="0"/>
              <a:t>negativna svjetlost!</a:t>
            </a:r>
            <a:endParaRPr lang="en-US" sz="2800"/>
          </a:p>
        </p:txBody>
      </p:sp>
      <p:cxnSp>
        <p:nvCxnSpPr>
          <p:cNvPr id="6" name="Straight Arrow Connector 5"/>
          <p:cNvCxnSpPr/>
          <p:nvPr/>
        </p:nvCxnSpPr>
        <p:spPr>
          <a:xfrm rot="10800000">
            <a:off x="4286248" y="5572140"/>
            <a:ext cx="714380" cy="42862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r-Latn-BA" dirty="0" smtClean="0"/>
              <a:t>XYZ kolor-prostor</a:t>
            </a:r>
            <a:endParaRPr lang="en-US" dirty="0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908981" y="2000240"/>
            <a:ext cx="7326038" cy="13906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TextBox 4"/>
          <p:cNvSpPr txBox="1"/>
          <p:nvPr/>
        </p:nvSpPr>
        <p:spPr>
          <a:xfrm>
            <a:off x="1000100" y="1428736"/>
            <a:ext cx="521497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BA" sz="3200" dirty="0" smtClean="0"/>
              <a:t>CIE XYZ</a:t>
            </a:r>
            <a:endParaRPr lang="en-US" sz="3200" dirty="0"/>
          </a:p>
        </p:txBody>
      </p:sp>
      <p:pic>
        <p:nvPicPr>
          <p:cNvPr id="5125" name="Picture 5" descr="http://upload.wikimedia.org/wikipedia/commons/thumb/8/8f/CIE_1931_XYZ_Color_Matching_Functions.svg/500px-CIE_1931_XYZ_Color_Matching_Functions.svg.pn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678761" y="3286124"/>
            <a:ext cx="5786478" cy="351818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sr-Latn-RS" smtClean="0"/>
              <a:t>Luminansa i hrominansa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smtClean="0"/>
              <a:t>U</a:t>
            </a:r>
            <a:r>
              <a:rPr lang="sr-Latn-RS" smtClean="0"/>
              <a:t> </a:t>
            </a:r>
            <a:r>
              <a:rPr lang="sr-Latn-RS" smtClean="0"/>
              <a:t>XYZ kolor-prostoru Y predstavlja luminansu – informacija o intenzitetu svjetlosti</a:t>
            </a:r>
          </a:p>
          <a:p>
            <a:r>
              <a:rPr lang="sr-Latn-RS" smtClean="0"/>
              <a:t>Informaciju o boji nezavisno od intenziteta svjetlosti sadrži hrominansa</a:t>
            </a:r>
          </a:p>
          <a:p>
            <a:r>
              <a:rPr lang="sr-Latn-RS" smtClean="0"/>
              <a:t>xyY kolor-prostor</a:t>
            </a:r>
          </a:p>
          <a:p>
            <a:endParaRPr lang="en-GB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4786314" y="4071942"/>
          <a:ext cx="2143140" cy="1832039"/>
        </p:xfrm>
        <a:graphic>
          <a:graphicData uri="http://schemas.openxmlformats.org/presentationml/2006/ole">
            <p:oleObj spid="_x0000_s211970" name="Equation" r:id="rId3" imgW="787320" imgH="6728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sr-Latn-BA" smtClean="0"/>
              <a:t>Dijagram </a:t>
            </a:r>
            <a:r>
              <a:rPr lang="sr-Latn-BA" smtClean="0"/>
              <a:t>hrominansi</a:t>
            </a:r>
            <a:br>
              <a:rPr lang="sr-Latn-BA" smtClean="0"/>
            </a:br>
            <a:r>
              <a:rPr lang="sr-Latn-BA" smtClean="0"/>
              <a:t>(CIE dijagram)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half" idx="1"/>
          </p:nvPr>
        </p:nvSpPr>
        <p:spPr/>
        <p:txBody>
          <a:bodyPr>
            <a:normAutofit fontScale="77500" lnSpcReduction="20000"/>
          </a:bodyPr>
          <a:lstStyle/>
          <a:p>
            <a:r>
              <a:rPr lang="sr-Latn-BA" smtClean="0">
                <a:solidFill>
                  <a:schemeClr val="tx2"/>
                </a:solidFill>
              </a:rPr>
              <a:t>Gamut</a:t>
            </a:r>
            <a:r>
              <a:rPr lang="sr-Latn-BA" smtClean="0"/>
              <a:t> ljudskog vida (sve boje koje prosječni posmatrač može da vidi)</a:t>
            </a:r>
          </a:p>
          <a:p>
            <a:r>
              <a:rPr lang="sr-Latn-BA" smtClean="0"/>
              <a:t>Na rubu su “čiste” boje</a:t>
            </a:r>
          </a:p>
          <a:p>
            <a:r>
              <a:rPr lang="sr-Latn-BA" smtClean="0"/>
              <a:t>Duž </a:t>
            </a:r>
            <a:r>
              <a:rPr lang="sr-Latn-BA" smtClean="0"/>
              <a:t>koja spaja dvije tačke na rubu daje sve boje svjetlosti koje se mogu dobiti miješanjem dvije date boje svjetlosti</a:t>
            </a:r>
          </a:p>
          <a:p>
            <a:r>
              <a:rPr lang="sr-Latn-BA" smtClean="0"/>
              <a:t>Sa tri izvora svjetlosti nije moguće pokriti kompletan gamut</a:t>
            </a:r>
          </a:p>
          <a:p>
            <a:r>
              <a:rPr lang="sr-Latn-BA" smtClean="0"/>
              <a:t>Distanca u xy dijagramu ne odgovara stepenu razlike među bojama</a:t>
            </a:r>
            <a:endParaRPr lang="en-US"/>
          </a:p>
        </p:txBody>
      </p:sp>
      <p:sp>
        <p:nvSpPr>
          <p:cNvPr id="7" name="Content Placeholder 6"/>
          <p:cNvSpPr>
            <a:spLocks noGrp="1"/>
          </p:cNvSpPr>
          <p:nvPr>
            <p:ph sz="half" idx="2"/>
          </p:nvPr>
        </p:nvSpPr>
        <p:spPr/>
        <p:txBody>
          <a:bodyPr>
            <a:normAutofit fontScale="77500" lnSpcReduction="20000"/>
          </a:bodyPr>
          <a:lstStyle/>
          <a:p>
            <a:endParaRPr lang="en-US"/>
          </a:p>
        </p:txBody>
      </p:sp>
      <p:pic>
        <p:nvPicPr>
          <p:cNvPr id="30722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572000" y="1428735"/>
            <a:ext cx="4143404" cy="45795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r-Latn-BA" smtClean="0"/>
              <a:t>Kako mjeriti razliku boja? 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sr-Latn-RS" smtClean="0"/>
              <a:t>Kako kvantitativno opisati razliku svjetline?</a:t>
            </a:r>
          </a:p>
          <a:p>
            <a:endParaRPr lang="en-GB"/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r-Latn-BA" smtClean="0"/>
              <a:t>Kako mjeriti razliku boja? 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sr-Latn-RS" smtClean="0"/>
              <a:t>Kako kvantitativno opisati razliku svjetline?</a:t>
            </a:r>
          </a:p>
          <a:p>
            <a:r>
              <a:rPr lang="sr-Latn-RS" smtClean="0"/>
              <a:t>Weber-Fechenrov zakon</a:t>
            </a:r>
          </a:p>
          <a:p>
            <a:pPr lvl="1"/>
            <a:r>
              <a:rPr lang="sr-Latn-RS" smtClean="0"/>
              <a:t>Promjene koje se opažaju kao jednake imaju isti </a:t>
            </a:r>
            <a:r>
              <a:rPr lang="sr-Latn-RS" smtClean="0">
                <a:solidFill>
                  <a:srgbClr val="FF0000"/>
                </a:solidFill>
              </a:rPr>
              <a:t>relativni</a:t>
            </a:r>
            <a:r>
              <a:rPr lang="sr-Latn-RS" smtClean="0"/>
              <a:t> iznos</a:t>
            </a:r>
          </a:p>
          <a:p>
            <a:pPr lvl="1"/>
            <a:r>
              <a:rPr lang="sr-Latn-RS" smtClean="0"/>
              <a:t>Osobina mnogih podsistema ljudske percepcije</a:t>
            </a:r>
          </a:p>
          <a:p>
            <a:pPr lvl="1"/>
            <a:r>
              <a:rPr lang="sr-Latn-RS" smtClean="0"/>
              <a:t>Lako je pokazati da je onda percepcija proporcionalna logaritmu intenziteta fizičke veličine</a:t>
            </a:r>
          </a:p>
          <a:p>
            <a:pPr lvl="1"/>
            <a:endParaRPr lang="sr-Latn-RS" smtClean="0"/>
          </a:p>
          <a:p>
            <a:endParaRPr lang="en-GB"/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r-Latn-BA" dirty="0" smtClean="0"/>
              <a:t>L*a*b</a:t>
            </a:r>
            <a:r>
              <a:rPr lang="sr-Latn-BA" smtClean="0"/>
              <a:t>* (CIELAB) kolor-prostor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en-US" smtClean="0"/>
              <a:t>Kako kvantitativno opisati ra</a:t>
            </a:r>
            <a:r>
              <a:rPr lang="sr-Latn-RS" smtClean="0"/>
              <a:t>zliku boja?</a:t>
            </a:r>
          </a:p>
          <a:p>
            <a:r>
              <a:rPr lang="sr-Latn-RS" smtClean="0"/>
              <a:t>Formira se novi kolor-prostor u kojem se numerički predstavljaju opažene </a:t>
            </a:r>
            <a:r>
              <a:rPr lang="sr-Latn-RS" smtClean="0">
                <a:solidFill>
                  <a:srgbClr val="FF0000"/>
                </a:solidFill>
              </a:rPr>
              <a:t>razlike </a:t>
            </a:r>
            <a:r>
              <a:rPr lang="sr-Latn-RS" smtClean="0"/>
              <a:t>boje i svjetline</a:t>
            </a:r>
          </a:p>
          <a:p>
            <a:r>
              <a:rPr lang="sr-Latn-RS" smtClean="0"/>
              <a:t>Umjesto logaritma koristi se stepen 1/3</a:t>
            </a:r>
          </a:p>
          <a:p>
            <a:r>
              <a:rPr lang="sr-Latn-RS" smtClean="0"/>
              <a:t>Komponente su L* (lightness) i dvije hromatske komponente (a* i b*)</a:t>
            </a:r>
          </a:p>
          <a:p>
            <a:r>
              <a:rPr lang="sr-Latn-RS" smtClean="0"/>
              <a:t>Razlika boja je</a:t>
            </a:r>
          </a:p>
        </p:txBody>
      </p:sp>
      <p:pic>
        <p:nvPicPr>
          <p:cNvPr id="66562" name="Picture 2" descr="http://2.bp.blogspot.com/_iefPDdrTUGY/TK0Kr9Bw2lI/AAAAAAAAAlM/5jFKX1k9DMQ/s1600/LabSys.jp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786314" y="1500174"/>
            <a:ext cx="4136056" cy="3643338"/>
          </a:xfrm>
          <a:prstGeom prst="rect">
            <a:avLst/>
          </a:prstGeom>
          <a:noFill/>
        </p:spPr>
      </p:pic>
      <p:graphicFrame>
        <p:nvGraphicFramePr>
          <p:cNvPr id="6" name="Content Placeholder 5"/>
          <p:cNvGraphicFramePr>
            <a:graphicFrameLocks noChangeAspect="1"/>
          </p:cNvGraphicFramePr>
          <p:nvPr>
            <p:ph sz="half" idx="2"/>
          </p:nvPr>
        </p:nvGraphicFramePr>
        <p:xfrm>
          <a:off x="747714" y="5786454"/>
          <a:ext cx="4038600" cy="673100"/>
        </p:xfrm>
        <a:graphic>
          <a:graphicData uri="http://schemas.openxmlformats.org/presentationml/2006/ole">
            <p:oleObj spid="_x0000_s75778" name="Equation" r:id="rId5" imgW="1752480" imgH="291960" progId="Equation.3">
              <p:embed/>
            </p:oleObj>
          </a:graphicData>
        </a:graphic>
      </p:graphicFrame>
      <p:graphicFrame>
        <p:nvGraphicFramePr>
          <p:cNvPr id="75779" name="Object 3"/>
          <p:cNvGraphicFramePr>
            <a:graphicFrameLocks noChangeAspect="1"/>
          </p:cNvGraphicFramePr>
          <p:nvPr/>
        </p:nvGraphicFramePr>
        <p:xfrm>
          <a:off x="5000628" y="5214950"/>
          <a:ext cx="3581419" cy="1343032"/>
        </p:xfrm>
        <a:graphic>
          <a:graphicData uri="http://schemas.openxmlformats.org/presentationml/2006/ole">
            <p:oleObj spid="_x0000_s75779" name="Equation" r:id="rId6" imgW="1828800" imgH="685800" progId="Equation.3">
              <p:embed/>
            </p:oleObj>
          </a:graphicData>
        </a:graphic>
      </p:graphicFrame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r-Latn-BA" dirty="0" smtClean="0"/>
              <a:t>L*a*b* kolor-prostor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342077" y="1643062"/>
          <a:ext cx="4587113" cy="4786333"/>
        </p:xfrm>
        <a:graphic>
          <a:graphicData uri="http://schemas.openxmlformats.org/presentationml/2006/ole">
            <p:oleObj spid="_x0000_s29698" name="Equation" r:id="rId4" imgW="2044440" imgH="2133360" progId="Equation.DSMT4">
              <p:embed/>
            </p:oleObj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5180583" y="1785926"/>
          <a:ext cx="3779071" cy="1500198"/>
        </p:xfrm>
        <a:graphic>
          <a:graphicData uri="http://schemas.openxmlformats.org/presentationml/2006/ole">
            <p:oleObj spid="_x0000_s29699" name="Equation" r:id="rId5" imgW="1663560" imgH="6602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r-Latn-BA" dirty="0" smtClean="0"/>
              <a:t>RGB i L*a*b* primjer</a:t>
            </a:r>
            <a:endParaRPr lang="en-US" dirty="0"/>
          </a:p>
        </p:txBody>
      </p:sp>
      <p:pic>
        <p:nvPicPr>
          <p:cNvPr id="4117" name="Picture 2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57158" y="1733552"/>
            <a:ext cx="2052638" cy="2052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122" name="Picture 26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571736" y="1733552"/>
            <a:ext cx="2052638" cy="2052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127" name="Picture 31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714876" y="1733552"/>
            <a:ext cx="2052638" cy="2052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132" name="Picture 36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6858016" y="1733552"/>
            <a:ext cx="2052638" cy="2052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137" name="Picture 41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2571736" y="4019568"/>
            <a:ext cx="2052638" cy="2052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142" name="Picture 46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4714876" y="4019568"/>
            <a:ext cx="2052638" cy="2052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147" name="Picture 51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6858016" y="4019568"/>
            <a:ext cx="2052638" cy="2052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4" name="TextBox 43"/>
          <p:cNvSpPr txBox="1"/>
          <p:nvPr/>
        </p:nvSpPr>
        <p:spPr>
          <a:xfrm>
            <a:off x="3240865" y="1214422"/>
            <a:ext cx="7143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sr-Latn-BA" sz="2800" dirty="0" smtClean="0"/>
              <a:t>R</a:t>
            </a:r>
            <a:endParaRPr lang="en-US" dirty="0"/>
          </a:p>
        </p:txBody>
      </p:sp>
      <p:sp>
        <p:nvSpPr>
          <p:cNvPr id="45" name="TextBox 44"/>
          <p:cNvSpPr txBox="1"/>
          <p:nvPr/>
        </p:nvSpPr>
        <p:spPr>
          <a:xfrm>
            <a:off x="5357818" y="1214422"/>
            <a:ext cx="7143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sr-Latn-BA" sz="2800" dirty="0" smtClean="0"/>
              <a:t>G</a:t>
            </a:r>
            <a:endParaRPr lang="en-US" dirty="0"/>
          </a:p>
        </p:txBody>
      </p:sp>
      <p:sp>
        <p:nvSpPr>
          <p:cNvPr id="46" name="TextBox 45"/>
          <p:cNvSpPr txBox="1"/>
          <p:nvPr/>
        </p:nvSpPr>
        <p:spPr>
          <a:xfrm>
            <a:off x="7474771" y="1214422"/>
            <a:ext cx="7143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sr-Latn-BA" sz="2800" dirty="0" smtClean="0"/>
              <a:t>B</a:t>
            </a:r>
            <a:endParaRPr lang="en-US" dirty="0"/>
          </a:p>
        </p:txBody>
      </p:sp>
      <p:sp>
        <p:nvSpPr>
          <p:cNvPr id="47" name="TextBox 46"/>
          <p:cNvSpPr txBox="1"/>
          <p:nvPr/>
        </p:nvSpPr>
        <p:spPr>
          <a:xfrm>
            <a:off x="3240865" y="6049052"/>
            <a:ext cx="7143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sr-Latn-BA" sz="2800" dirty="0" smtClean="0"/>
              <a:t>L*</a:t>
            </a:r>
            <a:endParaRPr lang="en-US" dirty="0"/>
          </a:p>
        </p:txBody>
      </p:sp>
      <p:sp>
        <p:nvSpPr>
          <p:cNvPr id="48" name="TextBox 47"/>
          <p:cNvSpPr txBox="1"/>
          <p:nvPr/>
        </p:nvSpPr>
        <p:spPr>
          <a:xfrm>
            <a:off x="5384005" y="6049052"/>
            <a:ext cx="7143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sr-Latn-BA" sz="2800" dirty="0" smtClean="0"/>
              <a:t>a*</a:t>
            </a:r>
            <a:endParaRPr lang="en-US" dirty="0"/>
          </a:p>
        </p:txBody>
      </p:sp>
      <p:sp>
        <p:nvSpPr>
          <p:cNvPr id="49" name="TextBox 48"/>
          <p:cNvSpPr txBox="1"/>
          <p:nvPr/>
        </p:nvSpPr>
        <p:spPr>
          <a:xfrm>
            <a:off x="7527145" y="6049052"/>
            <a:ext cx="7143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sr-Latn-BA" sz="2800" dirty="0" smtClean="0"/>
              <a:t>b*</a:t>
            </a:r>
            <a:endParaRPr lang="en-US" dirty="0"/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Aditivni i suptraktivni modeli</a:t>
            </a:r>
            <a:endParaRPr lang="en-US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10523" y="1643050"/>
            <a:ext cx="8722955" cy="42862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TextBox 4"/>
          <p:cNvSpPr txBox="1"/>
          <p:nvPr/>
        </p:nvSpPr>
        <p:spPr>
          <a:xfrm>
            <a:off x="285720" y="5929330"/>
            <a:ext cx="400052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sr-Latn-BA" sz="2800" dirty="0" smtClean="0"/>
              <a:t>aditivni model</a:t>
            </a:r>
            <a:endParaRPr lang="en-US" sz="2800" dirty="0"/>
          </a:p>
        </p:txBody>
      </p:sp>
      <p:sp>
        <p:nvSpPr>
          <p:cNvPr id="7" name="TextBox 6"/>
          <p:cNvSpPr txBox="1"/>
          <p:nvPr/>
        </p:nvSpPr>
        <p:spPr>
          <a:xfrm>
            <a:off x="4714876" y="5929330"/>
            <a:ext cx="407196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sr-Latn-BA" sz="2800" dirty="0" smtClean="0"/>
              <a:t>suptraktivni model</a:t>
            </a:r>
            <a:endParaRPr lang="en-US" sz="2800" dirty="0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r-Latn-BA" smtClean="0"/>
              <a:t>Svjetlost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>
            <a:normAutofit fontScale="70000" lnSpcReduction="20000"/>
          </a:bodyPr>
          <a:lstStyle/>
          <a:p>
            <a:r>
              <a:rPr lang="sr-Latn-BA" smtClean="0"/>
              <a:t>Svjetlost je elektromagnetnih talas</a:t>
            </a:r>
          </a:p>
          <a:p>
            <a:r>
              <a:rPr lang="sr-Latn-BA" smtClean="0"/>
              <a:t>Boja svjetlosti je određena talasnom dužinom</a:t>
            </a:r>
          </a:p>
          <a:p>
            <a:r>
              <a:rPr lang="sr-Latn-BA" smtClean="0"/>
              <a:t>Talasna dužina vidljive svjetlosti je u opsegu od 400-700 nm</a:t>
            </a:r>
          </a:p>
          <a:p>
            <a:r>
              <a:rPr lang="sr-Latn-BA" smtClean="0"/>
              <a:t>Većina izvora svjetlosti u prirodi proizvodi svjetlost koja je kombinacija komponenata različitih talasnih dužina</a:t>
            </a:r>
          </a:p>
          <a:p>
            <a:r>
              <a:rPr lang="sr-Latn-BA" smtClean="0"/>
              <a:t>Spektralna gustina snage (spektar) pokazuje relativni iznos energije svjetlosti na svakoj talasnoj dužini</a:t>
            </a:r>
          </a:p>
          <a:p>
            <a:r>
              <a:rPr lang="sr-Latn-BA" smtClean="0"/>
              <a:t>Mjeri se </a:t>
            </a:r>
            <a:r>
              <a:rPr lang="sr-Latn-BA" smtClean="0">
                <a:solidFill>
                  <a:schemeClr val="tx2"/>
                </a:solidFill>
              </a:rPr>
              <a:t>spektrofotometrom</a:t>
            </a:r>
            <a:endParaRPr lang="en-US" smtClean="0">
              <a:solidFill>
                <a:schemeClr val="tx2"/>
              </a:solidFill>
            </a:endParaRPr>
          </a:p>
          <a:p>
            <a:endParaRPr lang="sr-Latn-BA" smtClean="0"/>
          </a:p>
          <a:p>
            <a:endParaRPr lang="sr-Latn-BA" smtClean="0"/>
          </a:p>
          <a:p>
            <a:endParaRPr lang="sr-Latn-BA" smtClean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>
            <a:normAutofit fontScale="70000" lnSpcReduction="20000"/>
          </a:bodyPr>
          <a:lstStyle/>
          <a:p>
            <a:endParaRPr lang="en-US"/>
          </a:p>
        </p:txBody>
      </p:sp>
      <p:pic>
        <p:nvPicPr>
          <p:cNvPr id="2050" name="Picture 2" descr="C:\Users\User\Documents\Teaching\multimedia\predavanja 2014\materijal\Dark_Side_of_the_Moon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643438" y="1643050"/>
            <a:ext cx="4000528" cy="4000528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MYK kolor-model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>
            <a:normAutofit fontScale="92500"/>
          </a:bodyPr>
          <a:lstStyle/>
          <a:p>
            <a:r>
              <a:rPr lang="en-US" smtClean="0"/>
              <a:t>Suptraktivni kolor-model</a:t>
            </a:r>
          </a:p>
          <a:p>
            <a:r>
              <a:rPr lang="en-US" smtClean="0"/>
              <a:t>Osnovne boje:</a:t>
            </a:r>
          </a:p>
          <a:p>
            <a:pPr lvl="1"/>
            <a:r>
              <a:rPr lang="en-US" smtClean="0"/>
              <a:t>cyan (C)</a:t>
            </a:r>
          </a:p>
          <a:p>
            <a:pPr lvl="1"/>
            <a:r>
              <a:rPr lang="en-US" smtClean="0"/>
              <a:t>magenta (M)</a:t>
            </a:r>
          </a:p>
          <a:p>
            <a:pPr lvl="1"/>
            <a:r>
              <a:rPr lang="en-US" smtClean="0"/>
              <a:t>yellow (Y)</a:t>
            </a:r>
          </a:p>
          <a:p>
            <a:r>
              <a:rPr lang="en-US" smtClean="0"/>
              <a:t>Nano</a:t>
            </a:r>
            <a:r>
              <a:rPr lang="sr-Latn-BA" smtClean="0"/>
              <a:t>šenjem svake od osnovnih boja na podlogu (papir) iz reflektovane svjetlosti se </a:t>
            </a:r>
            <a:r>
              <a:rPr lang="sr-Latn-BA" smtClean="0">
                <a:solidFill>
                  <a:srgbClr val="FF0000"/>
                </a:solidFill>
              </a:rPr>
              <a:t>oduzima </a:t>
            </a:r>
            <a:r>
              <a:rPr lang="sr-Latn-BA" smtClean="0"/>
              <a:t>određena boja</a:t>
            </a:r>
          </a:p>
          <a:p>
            <a:endParaRPr lang="en-US">
              <a:solidFill>
                <a:srgbClr val="FF0000"/>
              </a:solidFill>
            </a:endParaRPr>
          </a:p>
        </p:txBody>
      </p:sp>
      <p:pic>
        <p:nvPicPr>
          <p:cNvPr id="7" name="Picture 6" descr="addin_tmp.pn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3" cstate="print"/>
          <a:stretch>
            <a:fillRect/>
          </a:stretch>
        </p:blipFill>
        <p:spPr>
          <a:xfrm>
            <a:off x="5429256" y="4500570"/>
            <a:ext cx="2101215" cy="912495"/>
          </a:xfrm>
          <a:prstGeom prst="rect">
            <a:avLst/>
          </a:prstGeom>
        </p:spPr>
      </p:pic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4"/>
          <a:srcRect l="50819"/>
          <a:stretch>
            <a:fillRect/>
          </a:stretch>
        </p:blipFill>
        <p:spPr bwMode="auto">
          <a:xfrm>
            <a:off x="5214942" y="1571613"/>
            <a:ext cx="2717025" cy="27146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r-Latn-BA" smtClean="0"/>
              <a:t>CMYK – formiranje boje</a:t>
            </a:r>
            <a:endParaRPr lang="en-US"/>
          </a:p>
        </p:txBody>
      </p:sp>
      <p:pic>
        <p:nvPicPr>
          <p:cNvPr id="128002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85786" y="1857364"/>
            <a:ext cx="7519593" cy="4000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sr-Latn-BA" smtClean="0"/>
              <a:t>CMYK – formiranje boje</a:t>
            </a:r>
            <a:br>
              <a:rPr lang="sr-Latn-BA" smtClean="0"/>
            </a:br>
            <a:r>
              <a:rPr lang="sr-Latn-BA" smtClean="0"/>
              <a:t>Krive transmisije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sr-Latn-BA" smtClean="0"/>
              <a:t>Krive transmisije se preklapaju</a:t>
            </a:r>
          </a:p>
          <a:p>
            <a:r>
              <a:rPr lang="sr-Latn-BA" smtClean="0"/>
              <a:t>Boje se kombinuju na nelinearan način</a:t>
            </a:r>
          </a:p>
          <a:p>
            <a:r>
              <a:rPr lang="sr-Latn-BA" smtClean="0"/>
              <a:t>Otežava predviđanje rezultujućih boja u štampi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28003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714876" y="1571612"/>
            <a:ext cx="4145423" cy="32861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r-Latn-BA" smtClean="0"/>
              <a:t>Gamut CMYK kolor-sistema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>
            <a:normAutofit/>
          </a:bodyPr>
          <a:lstStyle/>
          <a:p>
            <a:r>
              <a:rPr lang="sr-Latn-BA" smtClean="0"/>
              <a:t>Gamut štampača</a:t>
            </a:r>
          </a:p>
          <a:p>
            <a:r>
              <a:rPr lang="sr-Latn-BA" smtClean="0"/>
              <a:t>Šest tjemena su: C, M, Y, te CM, CY i MY</a:t>
            </a:r>
          </a:p>
          <a:p>
            <a:r>
              <a:rPr lang="sr-Latn-BA" smtClean="0"/>
              <a:t>Nemoguće je odštampati sve boje iz RGB kolor-modela, a neke iz CMYK modela se ne mogu predstaviti u RGB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pic>
        <p:nvPicPr>
          <p:cNvPr id="126978" name="Picture 2"/>
          <p:cNvPicPr>
            <a:picLocks noChangeAspect="1" noChangeArrowheads="1"/>
          </p:cNvPicPr>
          <p:nvPr/>
        </p:nvPicPr>
        <p:blipFill>
          <a:blip r:embed="rId2"/>
          <a:srcRect l="8749" r="40253" b="24182"/>
          <a:stretch>
            <a:fillRect/>
          </a:stretch>
        </p:blipFill>
        <p:spPr bwMode="auto">
          <a:xfrm>
            <a:off x="4643438" y="1643050"/>
            <a:ext cx="4000528" cy="44573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r-Latn-BA" smtClean="0"/>
              <a:t>A šta je K?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r-Latn-BA" smtClean="0"/>
              <a:t>A šta je K?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sr-Latn-BA" smtClean="0"/>
              <a:t>Miješanjem cyan, magenta i yellow ne dobija se kvalitetna crna</a:t>
            </a:r>
          </a:p>
          <a:p>
            <a:r>
              <a:rPr lang="sr-Latn-BA" smtClean="0"/>
              <a:t>Greške u registraciji pri štampi će biti vidljive</a:t>
            </a:r>
          </a:p>
          <a:p>
            <a:r>
              <a:rPr lang="sr-Latn-BA" smtClean="0"/>
              <a:t>Jeftinije je koristiti crnu tintu nego praviti kombinaciju tri osnovne boje iz CMY modela</a:t>
            </a:r>
            <a:endParaRPr lang="en-US"/>
          </a:p>
        </p:txBody>
      </p:sp>
      <p:pic>
        <p:nvPicPr>
          <p:cNvPr id="5" name="Picture 4" descr="addin_tmp.pn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3" cstate="print"/>
          <a:stretch>
            <a:fillRect/>
          </a:stretch>
        </p:blipFill>
        <p:spPr>
          <a:xfrm>
            <a:off x="5357818" y="1714488"/>
            <a:ext cx="2133600" cy="1266825"/>
          </a:xfrm>
          <a:prstGeom prst="rect">
            <a:avLst/>
          </a:prstGeom>
        </p:spPr>
      </p:pic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HSL i HSV kolor-modeli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sr-Latn-RS" smtClean="0"/>
              <a:t>Sličan je i HSI model</a:t>
            </a:r>
          </a:p>
          <a:p>
            <a:pPr lvl="1"/>
            <a:r>
              <a:rPr lang="sr-Latn-RS" smtClean="0"/>
              <a:t>H – hue</a:t>
            </a:r>
          </a:p>
          <a:p>
            <a:pPr lvl="1"/>
            <a:r>
              <a:rPr lang="sr-Latn-RS" smtClean="0"/>
              <a:t>S – saturation</a:t>
            </a:r>
          </a:p>
          <a:p>
            <a:pPr lvl="1"/>
            <a:r>
              <a:rPr lang="sr-Latn-RS" smtClean="0"/>
              <a:t>L – lightness</a:t>
            </a:r>
          </a:p>
          <a:p>
            <a:pPr lvl="1"/>
            <a:r>
              <a:rPr lang="sr-Latn-RS" smtClean="0"/>
              <a:t>V – value</a:t>
            </a:r>
          </a:p>
          <a:p>
            <a:pPr lvl="1"/>
            <a:r>
              <a:rPr lang="sr-Latn-RS" smtClean="0"/>
              <a:t>I – intensity</a:t>
            </a:r>
          </a:p>
          <a:p>
            <a:r>
              <a:rPr lang="en-US" smtClean="0"/>
              <a:t>Srodni, iako ne identi</a:t>
            </a:r>
            <a:r>
              <a:rPr lang="sr-Latn-RS" smtClean="0"/>
              <a:t>čni modeli</a:t>
            </a:r>
          </a:p>
          <a:p>
            <a:r>
              <a:rPr lang="sr-Latn-RS" smtClean="0"/>
              <a:t>Motivacija:</a:t>
            </a:r>
          </a:p>
          <a:p>
            <a:pPr lvl="1"/>
            <a:r>
              <a:rPr lang="sr-Latn-RS" smtClean="0"/>
              <a:t>Želja da se formira perceptualno uniformniji kolor-prostor</a:t>
            </a:r>
          </a:p>
          <a:p>
            <a:pPr lvl="1"/>
            <a:r>
              <a:rPr lang="sr-Latn-RS" smtClean="0"/>
              <a:t>Intuitivniji izbor boja u softveru za obradu slike i računarsku grafiku</a:t>
            </a:r>
            <a:endParaRPr lang="en-US"/>
          </a:p>
        </p:txBody>
      </p:sp>
      <p:pic>
        <p:nvPicPr>
          <p:cNvPr id="5" name="Content Placeholder 4" descr="1000px-Hsl-hsv_models.svg.png"/>
          <p:cNvPicPr>
            <a:picLocks noGrp="1" noChangeAspect="1"/>
          </p:cNvPicPr>
          <p:nvPr>
            <p:ph sz="half" idx="2"/>
          </p:nvPr>
        </p:nvPicPr>
        <p:blipFill>
          <a:blip r:embed="rId3"/>
          <a:stretch>
            <a:fillRect/>
          </a:stretch>
        </p:blipFill>
        <p:spPr>
          <a:xfrm>
            <a:off x="4648200" y="1843881"/>
            <a:ext cx="4038600" cy="4038600"/>
          </a:xfrm>
        </p:spPr>
      </p:pic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sr-Latn-BA" smtClean="0"/>
              <a:t>HSV primjer</a:t>
            </a:r>
            <a:endParaRPr lang="en-US"/>
          </a:p>
        </p:txBody>
      </p:sp>
      <p:pic>
        <p:nvPicPr>
          <p:cNvPr id="7" name="Picture 6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857356" y="1428736"/>
            <a:ext cx="2498580" cy="2500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" name="TextBox 19"/>
          <p:cNvSpPr txBox="1"/>
          <p:nvPr/>
        </p:nvSpPr>
        <p:spPr>
          <a:xfrm>
            <a:off x="857224" y="2428868"/>
            <a:ext cx="78581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sr-Latn-BA" sz="2400" smtClean="0"/>
              <a:t>RGB</a:t>
            </a:r>
            <a:endParaRPr lang="en-US" sz="2400"/>
          </a:p>
        </p:txBody>
      </p:sp>
      <p:sp>
        <p:nvSpPr>
          <p:cNvPr id="21" name="TextBox 20"/>
          <p:cNvSpPr txBox="1"/>
          <p:nvPr/>
        </p:nvSpPr>
        <p:spPr>
          <a:xfrm>
            <a:off x="7572396" y="2428868"/>
            <a:ext cx="78581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sr-Latn-RS" sz="2400" smtClean="0"/>
              <a:t>H</a:t>
            </a:r>
            <a:endParaRPr lang="en-US" sz="2400"/>
          </a:p>
        </p:txBody>
      </p:sp>
      <p:sp>
        <p:nvSpPr>
          <p:cNvPr id="22" name="TextBox 21"/>
          <p:cNvSpPr txBox="1"/>
          <p:nvPr/>
        </p:nvSpPr>
        <p:spPr>
          <a:xfrm>
            <a:off x="857224" y="5072074"/>
            <a:ext cx="78581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sr-Latn-BA" sz="2400" smtClean="0"/>
              <a:t>S</a:t>
            </a:r>
            <a:endParaRPr lang="en-US" sz="2400"/>
          </a:p>
        </p:txBody>
      </p:sp>
      <p:sp>
        <p:nvSpPr>
          <p:cNvPr id="24" name="TextBox 23"/>
          <p:cNvSpPr txBox="1"/>
          <p:nvPr/>
        </p:nvSpPr>
        <p:spPr>
          <a:xfrm>
            <a:off x="7572396" y="5072074"/>
            <a:ext cx="78581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sr-Latn-BA" sz="2400" smtClean="0"/>
              <a:t>V</a:t>
            </a:r>
            <a:endParaRPr lang="en-US" sz="2400"/>
          </a:p>
        </p:txBody>
      </p:sp>
      <p:pic>
        <p:nvPicPr>
          <p:cNvPr id="126982" name="Picture 6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000628" y="1428736"/>
            <a:ext cx="2502000" cy="250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6983" name="Rectangle 7"/>
          <p:cNvSpPr>
            <a:spLocks noChangeArrowheads="1"/>
          </p:cNvSpPr>
          <p:nvPr/>
        </p:nvSpPr>
        <p:spPr bwMode="auto">
          <a:xfrm>
            <a:off x="3333750" y="4460875"/>
            <a:ext cx="95250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0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Helvetica" charset="0"/>
                <a:cs typeface="Arial" pitchFamily="34" charset="0"/>
              </a:rPr>
              <a:t> 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26984" name="Rectangle 8"/>
          <p:cNvSpPr>
            <a:spLocks noChangeArrowheads="1"/>
          </p:cNvSpPr>
          <p:nvPr/>
        </p:nvSpPr>
        <p:spPr bwMode="auto">
          <a:xfrm>
            <a:off x="5781675" y="2012950"/>
            <a:ext cx="95250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0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Helvetica" charset="0"/>
                <a:cs typeface="Arial" pitchFamily="34" charset="0"/>
              </a:rPr>
              <a:t> 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pic>
        <p:nvPicPr>
          <p:cNvPr id="126989" name="Picture 1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857356" y="4143380"/>
            <a:ext cx="2502000" cy="250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6994" name="Picture 18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000628" y="4143380"/>
            <a:ext cx="2502000" cy="250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r-Latn-RS" smtClean="0"/>
              <a:t>YUV kolor-model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2828932"/>
          </a:xfrm>
        </p:spPr>
        <p:txBody>
          <a:bodyPr>
            <a:normAutofit fontScale="92500" lnSpcReduction="10000"/>
          </a:bodyPr>
          <a:lstStyle/>
          <a:p>
            <a:r>
              <a:rPr lang="sr-Latn-RS" smtClean="0"/>
              <a:t>YUV kodovanje boja je prvobitno korišteno za PAL analogni video</a:t>
            </a:r>
          </a:p>
          <a:p>
            <a:r>
              <a:rPr lang="sr-Latn-RS" smtClean="0"/>
              <a:t>Verzija YUV se koristi u CCIR 601 standardu za digitalni video</a:t>
            </a:r>
          </a:p>
          <a:p>
            <a:r>
              <a:rPr lang="sr-Latn-RS" smtClean="0"/>
              <a:t>Video signal se dijeli na luminansu (informacija o svjetlini) i hrominansu (informacija o boji)</a:t>
            </a:r>
            <a:endParaRPr lang="en-GB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057275" y="4586288"/>
          <a:ext cx="2935288" cy="900112"/>
        </p:xfrm>
        <a:graphic>
          <a:graphicData uri="http://schemas.openxmlformats.org/presentationml/2006/ole">
            <p:oleObj spid="_x0000_s212994" name="Equation" r:id="rId4" imgW="1739880" imgH="533160" progId="Equation.DSMT4">
              <p:embed/>
            </p:oleObj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4781550" y="4597400"/>
          <a:ext cx="3600450" cy="1019175"/>
        </p:xfrm>
        <a:graphic>
          <a:graphicData uri="http://schemas.openxmlformats.org/presentationml/2006/ole">
            <p:oleObj spid="_x0000_s212995" name="Equation" r:id="rId5" imgW="2108160" imgH="59688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r-Latn-RS" smtClean="0"/>
              <a:t>YCbCr kolor-model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2185989"/>
          </a:xfrm>
        </p:spPr>
        <p:txBody>
          <a:bodyPr>
            <a:normAutofit lnSpcReduction="10000"/>
          </a:bodyPr>
          <a:lstStyle/>
          <a:p>
            <a:r>
              <a:rPr lang="sr-Latn-RS" smtClean="0"/>
              <a:t>Standard za digitalni video (CCIR 601)</a:t>
            </a:r>
          </a:p>
          <a:p>
            <a:r>
              <a:rPr lang="sr-Latn-RS" smtClean="0"/>
              <a:t>Koristi se u JPEG i MPEG kompresiji</a:t>
            </a:r>
          </a:p>
          <a:p>
            <a:r>
              <a:rPr lang="sr-Latn-RS" smtClean="0"/>
              <a:t>Sličan YUV modelu</a:t>
            </a:r>
          </a:p>
          <a:p>
            <a:r>
              <a:rPr lang="sr-Latn-RS" smtClean="0"/>
              <a:t>Normalizovan YUV model</a:t>
            </a:r>
            <a:endParaRPr lang="en-GB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958975" y="3994150"/>
          <a:ext cx="5318125" cy="2012950"/>
        </p:xfrm>
        <a:graphic>
          <a:graphicData uri="http://schemas.openxmlformats.org/presentationml/2006/ole">
            <p:oleObj spid="_x0000_s214018" name="Equation" r:id="rId4" imgW="2717640" imgH="102852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sr-Latn-BA" smtClean="0"/>
              <a:t>Primjeri spektara različitih izvora svjetlosti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071538" y="1428736"/>
            <a:ext cx="7553318" cy="51813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r-Latn-RS" smtClean="0"/>
              <a:t>Kako ljudi vide?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4329114" cy="4525963"/>
          </a:xfrm>
        </p:spPr>
        <p:txBody>
          <a:bodyPr>
            <a:normAutofit fontScale="77500" lnSpcReduction="20000"/>
          </a:bodyPr>
          <a:lstStyle/>
          <a:p>
            <a:r>
              <a:rPr lang="sr-Latn-BA" smtClean="0"/>
              <a:t>Oko funkcioniše kao kamera</a:t>
            </a:r>
          </a:p>
          <a:p>
            <a:r>
              <a:rPr lang="sr-Latn-BA" smtClean="0"/>
              <a:t>Rožnjača (cornea) i sočivo fokusiraju svjetlost na mrežnjaču (retinu)</a:t>
            </a:r>
          </a:p>
          <a:p>
            <a:r>
              <a:rPr lang="sr-Latn-BA" smtClean="0"/>
              <a:t>Mrežnjača se sastoji od dva tipa ćelija:</a:t>
            </a:r>
          </a:p>
          <a:p>
            <a:pPr lvl="1"/>
            <a:r>
              <a:rPr lang="sr-Latn-BA" smtClean="0"/>
              <a:t>Štapića</a:t>
            </a:r>
          </a:p>
          <a:p>
            <a:pPr lvl="1"/>
            <a:r>
              <a:rPr lang="sr-Latn-BA" smtClean="0"/>
              <a:t>Čunjića (tri vrste)</a:t>
            </a:r>
          </a:p>
          <a:p>
            <a:r>
              <a:rPr lang="sr-Latn-BA" smtClean="0"/>
              <a:t>Pri slaboj svjetlosti, štapići generišu odziv i dobija se slika u nijansama sive</a:t>
            </a:r>
          </a:p>
          <a:p>
            <a:r>
              <a:rPr lang="sr-Latn-BA" smtClean="0"/>
              <a:t>Čunjići omogućavaju vid u boji</a:t>
            </a:r>
          </a:p>
          <a:p>
            <a:endParaRPr lang="sr-Latn-BA" smtClean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857752" y="1571612"/>
            <a:ext cx="4056071" cy="27860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r-Latn-RS" smtClean="0"/>
              <a:t>Percepcija intenziteta svjetlosti</a:t>
            </a:r>
            <a:r>
              <a:rPr lang="sr-Latn-BA" smtClean="0"/>
              <a:t> 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sr-Latn-RS" smtClean="0"/>
              <a:t>Kako kvantitativno opisati razliku svjetline?</a:t>
            </a:r>
          </a:p>
          <a:p>
            <a:endParaRPr lang="en-GB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r-Latn-RS" smtClean="0"/>
              <a:t>Percepcija intenziteta svjetlosti</a:t>
            </a:r>
            <a:r>
              <a:rPr lang="sr-Latn-BA" smtClean="0"/>
              <a:t> 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sr-Latn-RS" smtClean="0"/>
              <a:t>Kako kvantitativno opisati razliku svjetline?</a:t>
            </a:r>
          </a:p>
          <a:p>
            <a:r>
              <a:rPr lang="sr-Latn-RS" smtClean="0"/>
              <a:t>Weber-Fechenrov zakon</a:t>
            </a:r>
          </a:p>
          <a:p>
            <a:pPr lvl="1"/>
            <a:r>
              <a:rPr lang="sr-Latn-RS" smtClean="0"/>
              <a:t>Promjene koje se opažaju kao jednake imaju isti </a:t>
            </a:r>
            <a:r>
              <a:rPr lang="sr-Latn-RS" smtClean="0">
                <a:solidFill>
                  <a:srgbClr val="FF0000"/>
                </a:solidFill>
              </a:rPr>
              <a:t>relativni</a:t>
            </a:r>
            <a:r>
              <a:rPr lang="sr-Latn-RS" smtClean="0"/>
              <a:t> iznos</a:t>
            </a:r>
          </a:p>
          <a:p>
            <a:pPr lvl="1"/>
            <a:r>
              <a:rPr lang="sr-Latn-RS" smtClean="0"/>
              <a:t>Osobina mnogih podsistema ljudske percepcije</a:t>
            </a:r>
          </a:p>
          <a:p>
            <a:pPr lvl="1"/>
            <a:r>
              <a:rPr lang="sr-Latn-RS" smtClean="0"/>
              <a:t>Lako je pokazati da je onda percepcija proporcionalna logaritmu intenziteta fizičke veličine</a:t>
            </a:r>
          </a:p>
          <a:p>
            <a:pPr lvl="1"/>
            <a:endParaRPr lang="sr-Latn-RS" smtClean="0"/>
          </a:p>
          <a:p>
            <a:endParaRPr lang="en-GB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r-Latn-RS" smtClean="0"/>
              <a:t>Percepcija intenziteta svjetlosti</a:t>
            </a:r>
            <a:endParaRPr lang="en-GB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>
            <a:normAutofit fontScale="62500" lnSpcReduction="20000"/>
          </a:bodyPr>
          <a:lstStyle/>
          <a:p>
            <a:r>
              <a:rPr lang="sr-Latn-RS" smtClean="0">
                <a:solidFill>
                  <a:schemeClr val="tx2"/>
                </a:solidFill>
              </a:rPr>
              <a:t>Intenzitet svjetlosti </a:t>
            </a:r>
            <a:r>
              <a:rPr lang="sr-Latn-RS" smtClean="0"/>
              <a:t>– ponderisana snaga svjetlosti izračena u određenom pravcu po jediničnom prostornom uglu (SI jedinica: cd)</a:t>
            </a:r>
          </a:p>
          <a:p>
            <a:pPr lvl="1"/>
            <a:r>
              <a:rPr lang="sr-Latn-RS" smtClean="0"/>
              <a:t>Za ponderisanje se koristi funkcija spektralne osjetljivosti standardnog posmatrača</a:t>
            </a:r>
          </a:p>
          <a:p>
            <a:r>
              <a:rPr lang="sr-Latn-RS" smtClean="0">
                <a:solidFill>
                  <a:schemeClr val="tx2"/>
                </a:solidFill>
              </a:rPr>
              <a:t>Luminansa </a:t>
            </a:r>
            <a:r>
              <a:rPr lang="sr-Latn-RS" smtClean="0"/>
              <a:t>– intenzitet svjetlosti po jedinici površine (cd/m</a:t>
            </a:r>
            <a:r>
              <a:rPr lang="sr-Latn-RS" baseline="30000" smtClean="0"/>
              <a:t>2</a:t>
            </a:r>
            <a:r>
              <a:rPr lang="sr-Latn-RS" smtClean="0"/>
              <a:t>)</a:t>
            </a:r>
          </a:p>
          <a:p>
            <a:pPr lvl="1"/>
            <a:r>
              <a:rPr lang="fr-FR" smtClean="0"/>
              <a:t>Commission Internationale de L'Éclairage (CIE)</a:t>
            </a:r>
            <a:r>
              <a:rPr lang="sr-Latn-RS" smtClean="0"/>
              <a:t> koristi oznaku Y za luminansu</a:t>
            </a:r>
          </a:p>
          <a:p>
            <a:pPr lvl="1"/>
            <a:r>
              <a:rPr lang="sr-Latn-RS" smtClean="0"/>
              <a:t>Obično se Y normalizuje na opseg 1 do 100 u odnosu na referentnu bijelu boju</a:t>
            </a:r>
          </a:p>
          <a:p>
            <a:pPr lvl="1"/>
            <a:r>
              <a:rPr lang="sr-Latn-RS" smtClean="0"/>
              <a:t>Čovjek opaža relativnu razliku luminanse od oko 1%</a:t>
            </a:r>
          </a:p>
          <a:p>
            <a:r>
              <a:rPr lang="en-US" smtClean="0">
                <a:solidFill>
                  <a:schemeClr val="tx2"/>
                </a:solidFill>
              </a:rPr>
              <a:t>Sjajnost </a:t>
            </a:r>
            <a:r>
              <a:rPr lang="sr-Latn-RS" smtClean="0">
                <a:solidFill>
                  <a:schemeClr val="tx2"/>
                </a:solidFill>
              </a:rPr>
              <a:t>(brightness</a:t>
            </a:r>
            <a:r>
              <a:rPr lang="sr-Latn-RS" smtClean="0">
                <a:solidFill>
                  <a:schemeClr val="tx2"/>
                </a:solidFill>
              </a:rPr>
              <a:t>) </a:t>
            </a:r>
            <a:r>
              <a:rPr lang="sr-Latn-RS" smtClean="0"/>
              <a:t>– atribut vizuelne percepcije kojim se opisuje sposobnost izvora da emituje ili reflektuje svjetlost</a:t>
            </a:r>
          </a:p>
          <a:p>
            <a:pPr lvl="1"/>
            <a:r>
              <a:rPr lang="sr-Latn-RS" smtClean="0"/>
              <a:t>S</a:t>
            </a:r>
            <a:r>
              <a:rPr lang="en-US" smtClean="0"/>
              <a:t>jajnost</a:t>
            </a:r>
            <a:r>
              <a:rPr lang="sr-Latn-RS" smtClean="0"/>
              <a:t> </a:t>
            </a:r>
            <a:r>
              <a:rPr lang="sr-Latn-RS" smtClean="0"/>
              <a:t>je perceptualna ocjena luminanse</a:t>
            </a:r>
          </a:p>
          <a:p>
            <a:pPr lvl="1"/>
            <a:r>
              <a:rPr lang="sr-Latn-RS" smtClean="0"/>
              <a:t>Veza između opažene svjetline i luminanse je </a:t>
            </a:r>
            <a:r>
              <a:rPr lang="sr-Latn-RS" smtClean="0">
                <a:solidFill>
                  <a:srgbClr val="C00000"/>
                </a:solidFill>
              </a:rPr>
              <a:t>nelinearna</a:t>
            </a:r>
          </a:p>
          <a:p>
            <a:r>
              <a:rPr lang="en-US" smtClean="0"/>
              <a:t>Svjetlina</a:t>
            </a:r>
            <a:r>
              <a:rPr lang="sr-Latn-RS" smtClean="0"/>
              <a:t> </a:t>
            </a:r>
            <a:r>
              <a:rPr lang="en-US" smtClean="0"/>
              <a:t>(l</a:t>
            </a:r>
            <a:r>
              <a:rPr lang="sr-Latn-RS" smtClean="0">
                <a:solidFill>
                  <a:schemeClr val="tx2"/>
                </a:solidFill>
              </a:rPr>
              <a:t>ightness</a:t>
            </a:r>
            <a:r>
              <a:rPr lang="en-US" smtClean="0">
                <a:solidFill>
                  <a:schemeClr val="tx2"/>
                </a:solidFill>
              </a:rPr>
              <a:t>)</a:t>
            </a:r>
            <a:r>
              <a:rPr lang="sr-Latn-RS" smtClean="0"/>
              <a:t> </a:t>
            </a:r>
            <a:r>
              <a:rPr lang="sr-Latn-RS" smtClean="0"/>
              <a:t>– perceptualni odziv na luminansu</a:t>
            </a:r>
          </a:p>
          <a:p>
            <a:pPr lvl="1"/>
            <a:r>
              <a:rPr lang="sr-Latn-RS" smtClean="0"/>
              <a:t>Prema CIE definiciji lightness je proporcionalna trećem korijenu luminanse</a:t>
            </a:r>
          </a:p>
          <a:p>
            <a:pPr lvl="1"/>
            <a:r>
              <a:rPr lang="sr-Latn-RS" smtClean="0"/>
              <a:t>Treći korijen ima sličan oblik kao logaritamska funkcija</a:t>
            </a:r>
            <a:endParaRPr lang="en-GB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357554" y="5735108"/>
          <a:ext cx="1785951" cy="837164"/>
        </p:xfrm>
        <a:graphic>
          <a:graphicData uri="http://schemas.openxmlformats.org/presentationml/2006/ole">
            <p:oleObj spid="_x0000_s208898" name="Equation" r:id="rId3" imgW="1218960" imgH="571320" progId="Equation.3">
              <p:embed/>
            </p:oleObj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r-Latn-RS" smtClean="0"/>
              <a:t>Gamasutra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>
            <a:normAutofit fontScale="77500" lnSpcReduction="20000"/>
          </a:bodyPr>
          <a:lstStyle/>
          <a:p>
            <a:r>
              <a:rPr lang="sr-Latn-RS" smtClean="0"/>
              <a:t>Nelinearna transformacija luminanse se naziva </a:t>
            </a:r>
            <a:r>
              <a:rPr lang="sr-Latn-RS" smtClean="0">
                <a:solidFill>
                  <a:srgbClr val="C00000"/>
                </a:solidFill>
              </a:rPr>
              <a:t>gama korekcija</a:t>
            </a:r>
          </a:p>
          <a:p>
            <a:endParaRPr lang="sr-Latn-RS" smtClean="0"/>
          </a:p>
          <a:p>
            <a:r>
              <a:rPr lang="sr-Latn-RS" smtClean="0"/>
              <a:t>Gama je tipično oko 2,5</a:t>
            </a:r>
          </a:p>
          <a:p>
            <a:r>
              <a:rPr lang="sr-Latn-RS" smtClean="0"/>
              <a:t>Poboljšava se perceptualna uniformnost luminanse</a:t>
            </a:r>
          </a:p>
          <a:p>
            <a:r>
              <a:rPr lang="sr-Latn-RS" smtClean="0"/>
              <a:t>Dobijena veličina se naziva </a:t>
            </a:r>
            <a:r>
              <a:rPr lang="sr-Latn-RS" smtClean="0">
                <a:solidFill>
                  <a:srgbClr val="C00000"/>
                </a:solidFill>
              </a:rPr>
              <a:t>luma</a:t>
            </a:r>
            <a:r>
              <a:rPr lang="sr-Latn-RS" smtClean="0"/>
              <a:t> i označava Y’</a:t>
            </a:r>
          </a:p>
          <a:p>
            <a:r>
              <a:rPr lang="sr-Latn-RS" smtClean="0"/>
              <a:t>Gama korekcija se primjenjuje i na pojedine komponente RGB kolor-modela</a:t>
            </a:r>
          </a:p>
          <a:p>
            <a:pPr lvl="1"/>
            <a:r>
              <a:rPr lang="sr-Latn-RS" smtClean="0"/>
              <a:t>Koristi se i oznaka R’G’B’</a:t>
            </a:r>
            <a:endParaRPr lang="en-GB"/>
          </a:p>
        </p:txBody>
      </p:sp>
      <p:sp>
        <p:nvSpPr>
          <p:cNvPr id="13209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132097" name="Object 1"/>
          <p:cNvGraphicFramePr>
            <a:graphicFrameLocks noChangeAspect="1"/>
          </p:cNvGraphicFramePr>
          <p:nvPr/>
        </p:nvGraphicFramePr>
        <p:xfrm>
          <a:off x="4376768" y="2285992"/>
          <a:ext cx="4552950" cy="3886200"/>
        </p:xfrm>
        <a:graphic>
          <a:graphicData uri="http://schemas.openxmlformats.org/presentationml/2006/ole">
            <p:oleObj spid="_x0000_s210946" r:id="rId4" imgW="4914900" imgH="4191000" progId="">
              <p:embed/>
            </p:oleObj>
          </a:graphicData>
        </a:graphic>
      </p:graphicFrame>
      <p:pic>
        <p:nvPicPr>
          <p:cNvPr id="132099" name="Picture 1"/>
          <p:cNvPicPr>
            <a:picLocks noChangeAspect="1" noChangeArrowheads="1"/>
          </p:cNvPicPr>
          <p:nvPr/>
        </p:nvPicPr>
        <p:blipFill>
          <a:blip r:embed="rId5"/>
          <a:srcRect l="41977" t="60384" r="29726" b="26981"/>
          <a:stretch>
            <a:fillRect/>
          </a:stretch>
        </p:blipFill>
        <p:spPr bwMode="auto">
          <a:xfrm>
            <a:off x="5820005" y="1571612"/>
            <a:ext cx="300355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8" name="Content Placeholder 7"/>
          <p:cNvGraphicFramePr>
            <a:graphicFrameLocks noChangeAspect="1"/>
          </p:cNvGraphicFramePr>
          <p:nvPr>
            <p:ph sz="half" idx="2"/>
          </p:nvPr>
        </p:nvGraphicFramePr>
        <p:xfrm>
          <a:off x="2214563" y="2365375"/>
          <a:ext cx="1000125" cy="374650"/>
        </p:xfrm>
        <a:graphic>
          <a:graphicData uri="http://schemas.openxmlformats.org/presentationml/2006/ole">
            <p:oleObj spid="_x0000_s210947" name="Equation" r:id="rId6" imgW="507960" imgH="190440" progId="Equation.3">
              <p:embed/>
            </p:oleObj>
          </a:graphicData>
        </a:graphic>
      </p:graphicFrame>
    </p:spTree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\begin{eqnarray*}&#10;R &amp;= \int I \left( \lambda \right) S_R \left( \lambda \right) d\lambda \\&#10;G &amp;= \int I \left( \lambda \right) S_G \left( \lambda \right) d\lambda \\&#10;B &amp;= \int I \left( \lambda \right) S_B \left( \lambda \right) d\lambda&#10;\end{eqnarray*}&#10;&#10;\end{document}"/>
  <p:tag name="IGUANATEXSIZE" val="20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\begin{displaymath}&#10;\left[ \begin{matrix}&#10;C \\&#10;M \\&#10;Y&#10;\end{matrix} \right] =&#10;\left[ \begin{matrix}&#10;1 \\&#10;1 \\&#10;1&#10;\end{matrix} \right] -&#10;\left[ \begin{matrix}&#10;R \\&#10;G \\&#10;B&#10;\end{matrix} \right]&#10;\end{displaymath}&#10;&#10;&#10;&#10;\end{document}"/>
  <p:tag name="IGUANATEXSIZE" val="20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\begin{eqnarray*}&#10;K = \min\left\{C, M, Y\right\} \\&#10;\left[ \begin{matrix}&#10;C \\&#10;M \\&#10;Y&#10;\end{matrix} \right] \Rightarrow&#10;\left[ \begin{matrix}&#10;C - K \\&#10;M - K \\&#10;Y - K&#10;\end{matrix} \right]&#10;\end{eqnarray*}&#10;&#10;&#10;&#10;\end{document}"/>
  <p:tag name="IGUANATEXSIZE" val="20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098</TotalTime>
  <Words>2028</Words>
  <Application>Microsoft Office PowerPoint</Application>
  <PresentationFormat>On-screen Show (4:3)</PresentationFormat>
  <Paragraphs>253</Paragraphs>
  <Slides>39</Slides>
  <Notes>25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9</vt:i4>
      </vt:variant>
    </vt:vector>
  </HeadingPairs>
  <TitlesOfParts>
    <vt:vector size="42" baseType="lpstr">
      <vt:lpstr>Office Theme</vt:lpstr>
      <vt:lpstr>Equation</vt:lpstr>
      <vt:lpstr>MathType 6.0 Equation</vt:lpstr>
      <vt:lpstr>Reprezentacija boje</vt:lpstr>
      <vt:lpstr>Boja</vt:lpstr>
      <vt:lpstr>Svjetlost</vt:lpstr>
      <vt:lpstr>Primjeri spektara različitih izvora svjetlosti</vt:lpstr>
      <vt:lpstr>Kako ljudi vide?</vt:lpstr>
      <vt:lpstr>Percepcija intenziteta svjetlosti </vt:lpstr>
      <vt:lpstr>Percepcija intenziteta svjetlosti </vt:lpstr>
      <vt:lpstr>Percepcija intenziteta svjetlosti</vt:lpstr>
      <vt:lpstr>Gamasutra</vt:lpstr>
      <vt:lpstr>Obrada vizuelnih informacija</vt:lpstr>
      <vt:lpstr>Spektralna osjetljivost oka</vt:lpstr>
      <vt:lpstr>Trihromatska teorija</vt:lpstr>
      <vt:lpstr>Kamera</vt:lpstr>
      <vt:lpstr>Color Matching Functions</vt:lpstr>
      <vt:lpstr>Kolor-prostor</vt:lpstr>
      <vt:lpstr>RGB kolor model</vt:lpstr>
      <vt:lpstr>24-bitne slike u boji Primjer</vt:lpstr>
      <vt:lpstr>24-bitne slike u boji Primjer</vt:lpstr>
      <vt:lpstr>Problem sa RGB kolor prostorom Color Matching Functions</vt:lpstr>
      <vt:lpstr>Problem sa RGB kolor prostorom Color Matching Functions</vt:lpstr>
      <vt:lpstr>XYZ kolor-prostor</vt:lpstr>
      <vt:lpstr>Luminansa i hrominansa</vt:lpstr>
      <vt:lpstr>Dijagram hrominansi (CIE dijagram)</vt:lpstr>
      <vt:lpstr>Kako mjeriti razliku boja? </vt:lpstr>
      <vt:lpstr>Kako mjeriti razliku boja? </vt:lpstr>
      <vt:lpstr>L*a*b* (CIELAB) kolor-prostor</vt:lpstr>
      <vt:lpstr>L*a*b* kolor-prostor</vt:lpstr>
      <vt:lpstr>RGB i L*a*b* primjer</vt:lpstr>
      <vt:lpstr>Aditivni i suptraktivni modeli</vt:lpstr>
      <vt:lpstr>CMYK kolor-model</vt:lpstr>
      <vt:lpstr>CMYK – formiranje boje</vt:lpstr>
      <vt:lpstr>CMYK – formiranje boje Krive transmisije</vt:lpstr>
      <vt:lpstr>Gamut CMYK kolor-sistema</vt:lpstr>
      <vt:lpstr>A šta je K?</vt:lpstr>
      <vt:lpstr>A šta je K?</vt:lpstr>
      <vt:lpstr>HSL i HSV kolor-modeli</vt:lpstr>
      <vt:lpstr>HSV primjer</vt:lpstr>
      <vt:lpstr>YUV kolor-model</vt:lpstr>
      <vt:lpstr>YCbCr kolor-model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Reprezentacija boje</dc:title>
  <dc:creator>vlador</dc:creator>
  <cp:lastModifiedBy>vlador</cp:lastModifiedBy>
  <cp:revision>90</cp:revision>
  <dcterms:created xsi:type="dcterms:W3CDTF">2014-11-03T11:41:47Z</dcterms:created>
  <dcterms:modified xsi:type="dcterms:W3CDTF">2015-11-30T11:32:11Z</dcterms:modified>
</cp:coreProperties>
</file>